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95BC2C8" w14:textId="0C39DF2F" w:rsidR="006E7217" w:rsidRPr="00B6772C" w:rsidRDefault="00F00367" w:rsidP="00B6772C">
      <w:pPr>
        <w:spacing w:after="0"/>
        <w:jc w:val="center"/>
        <w:rPr>
          <w:b/>
          <w:bCs/>
          <w:sz w:val="32"/>
          <w:szCs w:val="32"/>
        </w:rPr>
      </w:pPr>
      <w:bookmarkStart w:id="0" w:name="_Hlk60742515"/>
      <w:bookmarkEnd w:id="0"/>
      <w:r w:rsidRPr="00B6772C">
        <w:rPr>
          <w:b/>
          <w:bCs/>
          <w:sz w:val="32"/>
          <w:szCs w:val="32"/>
        </w:rPr>
        <w:t xml:space="preserve">2021 Unit 3 </w:t>
      </w:r>
      <w:r w:rsidR="00B6772C">
        <w:rPr>
          <w:b/>
          <w:bCs/>
          <w:sz w:val="32"/>
          <w:szCs w:val="32"/>
        </w:rPr>
        <w:t xml:space="preserve">Chemistry trial </w:t>
      </w:r>
      <w:r w:rsidRPr="00B6772C">
        <w:rPr>
          <w:b/>
          <w:bCs/>
          <w:sz w:val="32"/>
          <w:szCs w:val="32"/>
        </w:rPr>
        <w:t>exam</w:t>
      </w:r>
    </w:p>
    <w:p w14:paraId="1523B620" w14:textId="77777777" w:rsidR="00D05A98" w:rsidRDefault="00D05A98" w:rsidP="005F3ABC">
      <w:pPr>
        <w:spacing w:after="0"/>
      </w:pPr>
    </w:p>
    <w:p w14:paraId="76F294F8" w14:textId="3506C277" w:rsidR="00FB69AE" w:rsidRDefault="00D05A98" w:rsidP="005F3ABC">
      <w:pPr>
        <w:spacing w:after="0"/>
      </w:pPr>
      <w:r w:rsidRPr="00D05A98">
        <w:rPr>
          <w:b/>
          <w:bCs/>
        </w:rPr>
        <w:t>Name</w:t>
      </w:r>
      <w:r>
        <w:t>: ____________________</w:t>
      </w:r>
      <w:r w:rsidR="00961472">
        <w:t xml:space="preserve">                                                         Total:   ______/82</w:t>
      </w:r>
    </w:p>
    <w:p w14:paraId="4BF265FE" w14:textId="77777777" w:rsidR="00D05A98" w:rsidRDefault="00D05A98" w:rsidP="005F3ABC">
      <w:pPr>
        <w:spacing w:after="0"/>
      </w:pPr>
    </w:p>
    <w:p w14:paraId="52D532FC" w14:textId="79F7B3FB" w:rsidR="00FB69AE" w:rsidRPr="00F91333" w:rsidRDefault="00FB69AE" w:rsidP="005F3ABC">
      <w:pPr>
        <w:spacing w:after="0"/>
        <w:rPr>
          <w:b/>
          <w:bCs/>
        </w:rPr>
      </w:pPr>
      <w:r w:rsidRPr="00F91333">
        <w:rPr>
          <w:b/>
          <w:bCs/>
        </w:rPr>
        <w:t>Section A:</w:t>
      </w:r>
      <w:r w:rsidR="00B6772C">
        <w:rPr>
          <w:b/>
          <w:bCs/>
        </w:rPr>
        <w:t xml:space="preserve"> Multiple Choice section</w:t>
      </w:r>
    </w:p>
    <w:p w14:paraId="6485E2F0" w14:textId="6FDC5667" w:rsidR="00FB69AE" w:rsidRDefault="00FB69AE" w:rsidP="005F3ABC">
      <w:pPr>
        <w:spacing w:after="0"/>
      </w:pPr>
    </w:p>
    <w:p w14:paraId="0C704FF7" w14:textId="5F740B16" w:rsidR="002569EA" w:rsidRPr="002569EA" w:rsidRDefault="002569EA" w:rsidP="005F3ABC">
      <w:pPr>
        <w:spacing w:after="0"/>
        <w:rPr>
          <w:i/>
          <w:iCs/>
        </w:rPr>
      </w:pPr>
      <w:r w:rsidRPr="002569EA">
        <w:rPr>
          <w:i/>
          <w:iCs/>
        </w:rPr>
        <w:t>Use the following information to answer Questions 1 and 2.</w:t>
      </w:r>
    </w:p>
    <w:p w14:paraId="6173B807" w14:textId="77777777" w:rsidR="00D339DA" w:rsidRDefault="00D339DA" w:rsidP="005F3ABC">
      <w:pPr>
        <w:spacing w:after="0"/>
      </w:pPr>
      <w:r>
        <w:rPr>
          <w:noProof/>
        </w:rPr>
        <w:drawing>
          <wp:anchor distT="0" distB="0" distL="114300" distR="114300" simplePos="0" relativeHeight="251703296" behindDoc="0" locked="0" layoutInCell="1" allowOverlap="1" wp14:anchorId="57406F03" wp14:editId="61D36F12">
            <wp:simplePos x="0" y="0"/>
            <wp:positionH relativeFrom="column">
              <wp:posOffset>3811905</wp:posOffset>
            </wp:positionH>
            <wp:positionV relativeFrom="paragraph">
              <wp:posOffset>119381</wp:posOffset>
            </wp:positionV>
            <wp:extent cx="2414006" cy="1810454"/>
            <wp:effectExtent l="0" t="3175" r="2540" b="254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biogas.jpg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5400000">
                      <a:off x="0" y="0"/>
                      <a:ext cx="2414006" cy="181045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 xml:space="preserve">The effluent from the barn below is connected to the </w:t>
      </w:r>
      <w:proofErr w:type="spellStart"/>
      <w:r>
        <w:t>biodigestor</w:t>
      </w:r>
      <w:proofErr w:type="spellEnd"/>
      <w:r>
        <w:t xml:space="preserve"> </w:t>
      </w:r>
    </w:p>
    <w:p w14:paraId="6C8BB339" w14:textId="1C8CE1A6" w:rsidR="002569EA" w:rsidRDefault="00D339DA" w:rsidP="00D339DA">
      <w:pPr>
        <w:spacing w:after="0"/>
      </w:pPr>
      <w:r>
        <w:t xml:space="preserve">shown. The </w:t>
      </w:r>
      <w:proofErr w:type="spellStart"/>
      <w:r>
        <w:t>biodigestor</w:t>
      </w:r>
      <w:proofErr w:type="spellEnd"/>
      <w:r>
        <w:t xml:space="preserve"> in turn is connected to a gas generator.</w:t>
      </w:r>
    </w:p>
    <w:p w14:paraId="0E64DC00" w14:textId="762E8314" w:rsidR="003D6E8F" w:rsidRDefault="003D6E8F" w:rsidP="005F3ABC">
      <w:pPr>
        <w:spacing w:after="0"/>
        <w:rPr>
          <w:noProof/>
        </w:rPr>
      </w:pPr>
    </w:p>
    <w:p w14:paraId="3123C22A" w14:textId="1C260289" w:rsidR="002E0A45" w:rsidRDefault="002E0A45" w:rsidP="005F3ABC">
      <w:pPr>
        <w:spacing w:after="0"/>
      </w:pPr>
      <w:r w:rsidRPr="006B1AF1">
        <w:rPr>
          <w:b/>
          <w:noProof/>
        </w:rPr>
        <w:drawing>
          <wp:inline distT="0" distB="0" distL="0" distR="0" wp14:anchorId="793BFCCF" wp14:editId="0D5E9680">
            <wp:extent cx="3089180" cy="172085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105737" cy="17300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152822" w14:textId="5990DD49" w:rsidR="002569EA" w:rsidRDefault="002569EA" w:rsidP="005F3ABC">
      <w:pPr>
        <w:spacing w:after="0"/>
      </w:pPr>
    </w:p>
    <w:p w14:paraId="5B8DBCE5" w14:textId="4E2DAB88" w:rsidR="002569EA" w:rsidRPr="002569EA" w:rsidRDefault="002569EA" w:rsidP="002569EA">
      <w:pPr>
        <w:spacing w:after="0"/>
        <w:rPr>
          <w:b/>
          <w:bCs/>
        </w:rPr>
      </w:pPr>
      <w:bookmarkStart w:id="1" w:name="_Hlk60929477"/>
      <w:bookmarkStart w:id="2" w:name="_Hlk61721184"/>
      <w:r w:rsidRPr="002569EA">
        <w:rPr>
          <w:b/>
          <w:bCs/>
        </w:rPr>
        <w:t>Question</w:t>
      </w:r>
      <w:r>
        <w:rPr>
          <w:b/>
          <w:bCs/>
        </w:rPr>
        <w:t xml:space="preserve"> 1</w:t>
      </w:r>
    </w:p>
    <w:p w14:paraId="67948FE8" w14:textId="279061AB" w:rsidR="002569EA" w:rsidRDefault="00D339DA" w:rsidP="002569EA">
      <w:pPr>
        <w:spacing w:after="0"/>
      </w:pPr>
      <w:r>
        <w:t>Select the alternative that describes the processes occurring.</w:t>
      </w:r>
    </w:p>
    <w:p w14:paraId="496194A4" w14:textId="4891BFF8" w:rsidR="002569EA" w:rsidRDefault="002569EA" w:rsidP="002569EA">
      <w:pPr>
        <w:spacing w:after="0"/>
      </w:pPr>
      <w:r w:rsidRPr="002569EA">
        <w:rPr>
          <w:b/>
          <w:bCs/>
        </w:rPr>
        <w:t>A</w:t>
      </w:r>
      <w:r>
        <w:t xml:space="preserve">.    </w:t>
      </w:r>
      <w:r w:rsidR="00D339DA">
        <w:t xml:space="preserve">The </w:t>
      </w:r>
      <w:proofErr w:type="spellStart"/>
      <w:r w:rsidR="00D339DA">
        <w:t>biodigestor</w:t>
      </w:r>
      <w:proofErr w:type="spellEnd"/>
      <w:r w:rsidR="00D339DA">
        <w:t xml:space="preserve"> will convert the carbohydrates in effluent to bioethanol that can then form electricity.</w:t>
      </w:r>
    </w:p>
    <w:p w14:paraId="3F903DDB" w14:textId="7C197FCF" w:rsidR="002569EA" w:rsidRDefault="002569EA" w:rsidP="002569EA">
      <w:pPr>
        <w:spacing w:after="0"/>
      </w:pPr>
      <w:r w:rsidRPr="002569EA">
        <w:rPr>
          <w:b/>
          <w:bCs/>
        </w:rPr>
        <w:t>B</w:t>
      </w:r>
      <w:r>
        <w:t xml:space="preserve">.    </w:t>
      </w:r>
      <w:r w:rsidR="00D339DA">
        <w:t>The effluent is burnt to produce electrical energy.</w:t>
      </w:r>
    </w:p>
    <w:p w14:paraId="1BA1D214" w14:textId="5E1051CA" w:rsidR="002569EA" w:rsidRDefault="002569EA" w:rsidP="002569EA">
      <w:pPr>
        <w:spacing w:after="0"/>
      </w:pPr>
      <w:r w:rsidRPr="002569EA">
        <w:rPr>
          <w:b/>
          <w:bCs/>
        </w:rPr>
        <w:t>C</w:t>
      </w:r>
      <w:r>
        <w:t xml:space="preserve">.    </w:t>
      </w:r>
      <w:r w:rsidR="00D339DA">
        <w:t xml:space="preserve">The </w:t>
      </w:r>
      <w:proofErr w:type="spellStart"/>
      <w:r w:rsidR="00D339DA">
        <w:t>biodigestor</w:t>
      </w:r>
      <w:proofErr w:type="spellEnd"/>
      <w:r w:rsidR="00D339DA">
        <w:t xml:space="preserve"> will produce a gas mixture that is burnt to produce electrical energy.</w:t>
      </w:r>
    </w:p>
    <w:p w14:paraId="2A0502BD" w14:textId="6C947F49" w:rsidR="002569EA" w:rsidRDefault="002569EA" w:rsidP="002569EA">
      <w:pPr>
        <w:spacing w:after="0"/>
      </w:pPr>
      <w:r w:rsidRPr="002569EA">
        <w:rPr>
          <w:b/>
          <w:bCs/>
        </w:rPr>
        <w:t>D</w:t>
      </w:r>
      <w:r>
        <w:t xml:space="preserve">.   </w:t>
      </w:r>
      <w:r w:rsidR="00D339DA">
        <w:t xml:space="preserve"> The </w:t>
      </w:r>
      <w:proofErr w:type="spellStart"/>
      <w:r w:rsidR="00D339DA">
        <w:t>biodigestor</w:t>
      </w:r>
      <w:proofErr w:type="spellEnd"/>
      <w:r w:rsidR="00D339DA">
        <w:t xml:space="preserve"> will produce bioethanol which can be used with triglycerides to form biodiesel.</w:t>
      </w:r>
    </w:p>
    <w:p w14:paraId="2BEA6E14" w14:textId="77777777" w:rsidR="002569EA" w:rsidRDefault="002569EA" w:rsidP="005F3ABC">
      <w:pPr>
        <w:spacing w:after="0"/>
      </w:pPr>
    </w:p>
    <w:p w14:paraId="68695716" w14:textId="40146F9A" w:rsidR="002569EA" w:rsidRPr="002569EA" w:rsidRDefault="002569EA" w:rsidP="005F3ABC">
      <w:pPr>
        <w:spacing w:after="0"/>
        <w:rPr>
          <w:b/>
          <w:bCs/>
        </w:rPr>
      </w:pPr>
      <w:r w:rsidRPr="002569EA">
        <w:rPr>
          <w:b/>
          <w:bCs/>
        </w:rPr>
        <w:t>Question</w:t>
      </w:r>
      <w:r>
        <w:rPr>
          <w:b/>
          <w:bCs/>
        </w:rPr>
        <w:t xml:space="preserve"> 2</w:t>
      </w:r>
    </w:p>
    <w:p w14:paraId="5F813D48" w14:textId="23FA3933" w:rsidR="002569EA" w:rsidRDefault="002E0A45" w:rsidP="005F3ABC">
      <w:pPr>
        <w:spacing w:after="0"/>
      </w:pPr>
      <w:r>
        <w:t xml:space="preserve">The </w:t>
      </w:r>
      <w:r w:rsidR="00D339DA">
        <w:t>best description of the sustainability of this process is:</w:t>
      </w:r>
    </w:p>
    <w:p w14:paraId="349C1E00" w14:textId="3D2CD744" w:rsidR="002569EA" w:rsidRDefault="002569EA" w:rsidP="005F3ABC">
      <w:pPr>
        <w:spacing w:after="0"/>
      </w:pPr>
      <w:r w:rsidRPr="002569EA">
        <w:rPr>
          <w:b/>
          <w:bCs/>
        </w:rPr>
        <w:t>A</w:t>
      </w:r>
      <w:r>
        <w:t xml:space="preserve">.    </w:t>
      </w:r>
      <w:r w:rsidR="00D339DA">
        <w:t>The process is non-renewable as the volume of fuel is limited by the small number of cows</w:t>
      </w:r>
      <w:r>
        <w:t>.</w:t>
      </w:r>
    </w:p>
    <w:p w14:paraId="3C5CA699" w14:textId="037CC66F" w:rsidR="002569EA" w:rsidRDefault="002569EA" w:rsidP="005F3ABC">
      <w:pPr>
        <w:spacing w:after="0"/>
      </w:pPr>
      <w:r w:rsidRPr="002569EA">
        <w:rPr>
          <w:b/>
          <w:bCs/>
        </w:rPr>
        <w:t>B</w:t>
      </w:r>
      <w:r>
        <w:t xml:space="preserve">.    </w:t>
      </w:r>
      <w:r w:rsidR="00D339DA">
        <w:t xml:space="preserve">This process is </w:t>
      </w:r>
      <w:proofErr w:type="gramStart"/>
      <w:r w:rsidR="00D339DA">
        <w:t>renewable</w:t>
      </w:r>
      <w:proofErr w:type="gramEnd"/>
      <w:r w:rsidR="00D339DA">
        <w:t xml:space="preserve"> and it does not produce any greenhouse emissions</w:t>
      </w:r>
      <w:r>
        <w:t>.</w:t>
      </w:r>
    </w:p>
    <w:p w14:paraId="35DD01CF" w14:textId="7FAA990B" w:rsidR="002569EA" w:rsidRDefault="002569EA" w:rsidP="005F3ABC">
      <w:pPr>
        <w:spacing w:after="0"/>
      </w:pPr>
      <w:r w:rsidRPr="002569EA">
        <w:rPr>
          <w:b/>
          <w:bCs/>
        </w:rPr>
        <w:t>C</w:t>
      </w:r>
      <w:r>
        <w:t xml:space="preserve">.    </w:t>
      </w:r>
      <w:r w:rsidR="00D339DA">
        <w:t xml:space="preserve">This process is </w:t>
      </w:r>
      <w:proofErr w:type="gramStart"/>
      <w:r w:rsidR="00D339DA">
        <w:t>renewable</w:t>
      </w:r>
      <w:proofErr w:type="gramEnd"/>
      <w:r w:rsidR="00D339DA">
        <w:t xml:space="preserve"> but it releases significant amounts of methane to the atmosphere</w:t>
      </w:r>
      <w:r>
        <w:t>.</w:t>
      </w:r>
    </w:p>
    <w:p w14:paraId="2237B369" w14:textId="78F274D5" w:rsidR="002569EA" w:rsidRDefault="002569EA" w:rsidP="005F3ABC">
      <w:pPr>
        <w:spacing w:after="0"/>
      </w:pPr>
      <w:r w:rsidRPr="002569EA">
        <w:rPr>
          <w:b/>
          <w:bCs/>
        </w:rPr>
        <w:t>D</w:t>
      </w:r>
      <w:r>
        <w:t xml:space="preserve">.    </w:t>
      </w:r>
      <w:r w:rsidR="00D339DA">
        <w:t xml:space="preserve">This process is </w:t>
      </w:r>
      <w:proofErr w:type="gramStart"/>
      <w:r w:rsidR="00D339DA">
        <w:t>renewable</w:t>
      </w:r>
      <w:proofErr w:type="gramEnd"/>
      <w:r w:rsidR="00D339DA">
        <w:t xml:space="preserve"> but it will still produce greenhouse emissions</w:t>
      </w:r>
      <w:r>
        <w:t>.</w:t>
      </w:r>
    </w:p>
    <w:p w14:paraId="02056049" w14:textId="234B89B1" w:rsidR="002569EA" w:rsidRDefault="002569EA" w:rsidP="005F3ABC">
      <w:pPr>
        <w:spacing w:after="0"/>
      </w:pPr>
    </w:p>
    <w:p w14:paraId="32B29288" w14:textId="01A9849D" w:rsidR="002569EA" w:rsidRPr="002569EA" w:rsidRDefault="002569EA" w:rsidP="002569EA">
      <w:pPr>
        <w:spacing w:after="0"/>
        <w:rPr>
          <w:b/>
          <w:bCs/>
        </w:rPr>
      </w:pPr>
      <w:r w:rsidRPr="002569EA">
        <w:rPr>
          <w:b/>
          <w:bCs/>
        </w:rPr>
        <w:t>Question</w:t>
      </w:r>
      <w:r>
        <w:rPr>
          <w:b/>
          <w:bCs/>
        </w:rPr>
        <w:t xml:space="preserve"> 3</w:t>
      </w:r>
    </w:p>
    <w:p w14:paraId="4C0D3616" w14:textId="77777777" w:rsidR="00FE0E4A" w:rsidRPr="00FE0E4A" w:rsidRDefault="00FE0E4A" w:rsidP="00FE0E4A">
      <w:pPr>
        <w:spacing w:after="0"/>
      </w:pPr>
      <w:r>
        <w:t>Which of the following will release the most CO</w:t>
      </w:r>
      <w:r w:rsidRPr="00FE0E4A">
        <w:rPr>
          <w:vertAlign w:val="subscript"/>
        </w:rPr>
        <w:t>2</w:t>
      </w:r>
      <w:r>
        <w:t xml:space="preserve"> from complete combustion?</w:t>
      </w:r>
    </w:p>
    <w:p w14:paraId="76651981" w14:textId="42552B18" w:rsidR="002569EA" w:rsidRDefault="002569EA" w:rsidP="002569EA">
      <w:pPr>
        <w:spacing w:after="0"/>
      </w:pPr>
      <w:r w:rsidRPr="002569EA">
        <w:rPr>
          <w:b/>
          <w:bCs/>
        </w:rPr>
        <w:t>A</w:t>
      </w:r>
      <w:r>
        <w:t>.</w:t>
      </w:r>
      <w:r w:rsidR="00F91333">
        <w:t xml:space="preserve">    </w:t>
      </w:r>
      <w:r w:rsidR="00FE0E4A">
        <w:t>3.8 mol of methane.</w:t>
      </w:r>
    </w:p>
    <w:p w14:paraId="1F90675F" w14:textId="1EF248B8" w:rsidR="002569EA" w:rsidRDefault="002569EA" w:rsidP="002569EA">
      <w:pPr>
        <w:spacing w:after="0"/>
      </w:pPr>
      <w:r w:rsidRPr="002569EA">
        <w:rPr>
          <w:b/>
          <w:bCs/>
        </w:rPr>
        <w:t>B</w:t>
      </w:r>
      <w:r>
        <w:t>.</w:t>
      </w:r>
      <w:r w:rsidR="00F91333">
        <w:t xml:space="preserve">    </w:t>
      </w:r>
      <w:r w:rsidR="00FE0E4A">
        <w:t>2 mol of ethane.</w:t>
      </w:r>
    </w:p>
    <w:p w14:paraId="01DA6495" w14:textId="15A195ED" w:rsidR="002569EA" w:rsidRDefault="002569EA" w:rsidP="002569EA">
      <w:pPr>
        <w:spacing w:after="0"/>
      </w:pPr>
      <w:r w:rsidRPr="002569EA">
        <w:rPr>
          <w:b/>
          <w:bCs/>
        </w:rPr>
        <w:t>C</w:t>
      </w:r>
      <w:r>
        <w:t>.</w:t>
      </w:r>
      <w:r w:rsidR="00F91333">
        <w:t xml:space="preserve">    </w:t>
      </w:r>
      <w:r w:rsidR="00FE0E4A">
        <w:t>0.9 mol of butane.</w:t>
      </w:r>
    </w:p>
    <w:p w14:paraId="32515D08" w14:textId="192EB200" w:rsidR="002569EA" w:rsidRDefault="002569EA" w:rsidP="002569EA">
      <w:pPr>
        <w:spacing w:after="0"/>
      </w:pPr>
      <w:r w:rsidRPr="002569EA">
        <w:rPr>
          <w:b/>
          <w:bCs/>
        </w:rPr>
        <w:t>D</w:t>
      </w:r>
      <w:r>
        <w:t>.</w:t>
      </w:r>
      <w:r w:rsidR="00F91333">
        <w:t xml:space="preserve">    </w:t>
      </w:r>
      <w:r w:rsidR="00FE0E4A">
        <w:t>0.4 mol of octane.</w:t>
      </w:r>
    </w:p>
    <w:p w14:paraId="766AB886" w14:textId="77777777" w:rsidR="002569EA" w:rsidRDefault="002569EA" w:rsidP="002569EA">
      <w:pPr>
        <w:spacing w:after="0"/>
      </w:pPr>
    </w:p>
    <w:p w14:paraId="7735DB7F" w14:textId="4DA1218A" w:rsidR="002569EA" w:rsidRDefault="002569EA" w:rsidP="002569EA">
      <w:pPr>
        <w:spacing w:after="0"/>
        <w:rPr>
          <w:b/>
          <w:bCs/>
        </w:rPr>
      </w:pPr>
      <w:r w:rsidRPr="002569EA">
        <w:rPr>
          <w:b/>
          <w:bCs/>
        </w:rPr>
        <w:t>Question</w:t>
      </w:r>
      <w:r>
        <w:rPr>
          <w:b/>
          <w:bCs/>
        </w:rPr>
        <w:t xml:space="preserve"> 4</w:t>
      </w:r>
    </w:p>
    <w:p w14:paraId="7DE20461" w14:textId="40EA467A" w:rsidR="00B6772C" w:rsidRDefault="00B6772C" w:rsidP="00B6772C">
      <w:pPr>
        <w:spacing w:after="0"/>
      </w:pPr>
      <w:r>
        <w:t>W</w:t>
      </w:r>
      <w:r w:rsidR="002E0A45">
        <w:t xml:space="preserve">hich of the following will release the most energy? </w:t>
      </w:r>
    </w:p>
    <w:p w14:paraId="62CEEA1B" w14:textId="2C5908D9" w:rsidR="00B6772C" w:rsidRDefault="00B6772C" w:rsidP="00B6772C">
      <w:pPr>
        <w:spacing w:after="0"/>
      </w:pPr>
      <w:r w:rsidRPr="002569EA">
        <w:rPr>
          <w:b/>
          <w:bCs/>
        </w:rPr>
        <w:t>A</w:t>
      </w:r>
      <w:r>
        <w:t xml:space="preserve">.    </w:t>
      </w:r>
      <w:r w:rsidR="00FE0E4A">
        <w:t>49.6 L of methane at SLC.</w:t>
      </w:r>
    </w:p>
    <w:p w14:paraId="36F80B2A" w14:textId="241E709D" w:rsidR="00B6772C" w:rsidRDefault="00B6772C" w:rsidP="00B6772C">
      <w:pPr>
        <w:spacing w:after="0"/>
      </w:pPr>
      <w:r w:rsidRPr="002569EA">
        <w:rPr>
          <w:b/>
          <w:bCs/>
        </w:rPr>
        <w:t>B</w:t>
      </w:r>
      <w:r>
        <w:t xml:space="preserve">.    </w:t>
      </w:r>
      <w:r w:rsidR="00FE0E4A">
        <w:t>30 g of methane.</w:t>
      </w:r>
    </w:p>
    <w:p w14:paraId="64D11FAD" w14:textId="45E515DA" w:rsidR="00B6772C" w:rsidRDefault="00B6772C" w:rsidP="00B6772C">
      <w:pPr>
        <w:spacing w:after="0"/>
      </w:pPr>
      <w:r w:rsidRPr="002569EA">
        <w:rPr>
          <w:b/>
          <w:bCs/>
        </w:rPr>
        <w:t>C</w:t>
      </w:r>
      <w:r>
        <w:t xml:space="preserve">.    </w:t>
      </w:r>
      <w:r w:rsidR="00FE0E4A">
        <w:t>50 L of ethane at SLC.</w:t>
      </w:r>
    </w:p>
    <w:p w14:paraId="45B90C62" w14:textId="73353CB6" w:rsidR="00B6772C" w:rsidRDefault="00B6772C" w:rsidP="00B6772C">
      <w:pPr>
        <w:spacing w:after="0"/>
      </w:pPr>
      <w:r w:rsidRPr="002569EA">
        <w:rPr>
          <w:b/>
          <w:bCs/>
        </w:rPr>
        <w:t>D</w:t>
      </w:r>
      <w:r>
        <w:t xml:space="preserve">.    </w:t>
      </w:r>
      <w:r w:rsidR="00FE0E4A">
        <w:t>33 g of octane.</w:t>
      </w:r>
    </w:p>
    <w:p w14:paraId="3990923C" w14:textId="7A46DF3C" w:rsidR="00B6772C" w:rsidRDefault="00B6772C" w:rsidP="002569EA">
      <w:pPr>
        <w:spacing w:after="0"/>
        <w:rPr>
          <w:b/>
          <w:bCs/>
        </w:rPr>
      </w:pPr>
    </w:p>
    <w:p w14:paraId="584E900C" w14:textId="58F8FEBD" w:rsidR="00B6772C" w:rsidRDefault="00B6772C" w:rsidP="002569EA">
      <w:pPr>
        <w:spacing w:after="0"/>
        <w:rPr>
          <w:b/>
          <w:bCs/>
        </w:rPr>
      </w:pPr>
    </w:p>
    <w:p w14:paraId="2FB7A593" w14:textId="4F5C7060" w:rsidR="002E0A45" w:rsidRPr="002569EA" w:rsidRDefault="002E0A45" w:rsidP="002E0A45">
      <w:pPr>
        <w:spacing w:after="0"/>
        <w:rPr>
          <w:b/>
          <w:bCs/>
        </w:rPr>
      </w:pPr>
      <w:r w:rsidRPr="002569EA">
        <w:rPr>
          <w:b/>
          <w:bCs/>
        </w:rPr>
        <w:lastRenderedPageBreak/>
        <w:t>Question</w:t>
      </w:r>
      <w:r>
        <w:rPr>
          <w:b/>
          <w:bCs/>
        </w:rPr>
        <w:t xml:space="preserve"> 5</w:t>
      </w:r>
    </w:p>
    <w:p w14:paraId="3357C880" w14:textId="5AFCB4A7" w:rsidR="002E0A45" w:rsidRPr="00FE0E4A" w:rsidRDefault="003B4ADF" w:rsidP="002E0A45">
      <w:pPr>
        <w:spacing w:after="0"/>
      </w:pPr>
      <w:r>
        <w:t>Which of the following fatty acids will have the lowest melting point?</w:t>
      </w:r>
    </w:p>
    <w:p w14:paraId="444526A4" w14:textId="3E2AF04A" w:rsidR="002E0A45" w:rsidRDefault="002E0A45" w:rsidP="002E0A45">
      <w:pPr>
        <w:spacing w:after="0"/>
      </w:pPr>
      <w:r w:rsidRPr="002569EA">
        <w:rPr>
          <w:b/>
          <w:bCs/>
        </w:rPr>
        <w:t>A</w:t>
      </w:r>
      <w:r>
        <w:t xml:space="preserve">.    </w:t>
      </w:r>
      <w:r w:rsidR="003B4ADF">
        <w:t>stearic acid</w:t>
      </w:r>
    </w:p>
    <w:p w14:paraId="2BE83C18" w14:textId="3B0DA5B0" w:rsidR="002E0A45" w:rsidRDefault="002E0A45" w:rsidP="002E0A45">
      <w:pPr>
        <w:spacing w:after="0"/>
      </w:pPr>
      <w:r w:rsidRPr="002569EA">
        <w:rPr>
          <w:b/>
          <w:bCs/>
        </w:rPr>
        <w:t>B</w:t>
      </w:r>
      <w:r>
        <w:t xml:space="preserve">.    </w:t>
      </w:r>
      <w:r w:rsidR="003B4ADF">
        <w:t>linoleic acid</w:t>
      </w:r>
    </w:p>
    <w:p w14:paraId="07562862" w14:textId="5F397A17" w:rsidR="002E0A45" w:rsidRDefault="002E0A45" w:rsidP="002E0A45">
      <w:pPr>
        <w:spacing w:after="0"/>
      </w:pPr>
      <w:r w:rsidRPr="002569EA">
        <w:rPr>
          <w:b/>
          <w:bCs/>
        </w:rPr>
        <w:t>C</w:t>
      </w:r>
      <w:r>
        <w:t xml:space="preserve">.    </w:t>
      </w:r>
      <w:r w:rsidR="003B4ADF">
        <w:t>linolenic acid</w:t>
      </w:r>
    </w:p>
    <w:p w14:paraId="0F57EBE8" w14:textId="128A505B" w:rsidR="002E0A45" w:rsidRDefault="002E0A45" w:rsidP="002E0A45">
      <w:pPr>
        <w:spacing w:after="0"/>
      </w:pPr>
      <w:r w:rsidRPr="002569EA">
        <w:rPr>
          <w:b/>
          <w:bCs/>
        </w:rPr>
        <w:t>D</w:t>
      </w:r>
      <w:r>
        <w:t xml:space="preserve">.    </w:t>
      </w:r>
      <w:proofErr w:type="spellStart"/>
      <w:r w:rsidR="003B4ADF">
        <w:t>arachadic</w:t>
      </w:r>
      <w:proofErr w:type="spellEnd"/>
      <w:r w:rsidR="003B4ADF">
        <w:t xml:space="preserve"> acid</w:t>
      </w:r>
    </w:p>
    <w:p w14:paraId="7F34A183" w14:textId="2125253D" w:rsidR="00B6772C" w:rsidRDefault="00B6772C" w:rsidP="002569EA">
      <w:pPr>
        <w:spacing w:after="0"/>
        <w:rPr>
          <w:b/>
          <w:bCs/>
        </w:rPr>
      </w:pPr>
    </w:p>
    <w:p w14:paraId="2912585F" w14:textId="24F686C8" w:rsidR="00B6772C" w:rsidRPr="002569EA" w:rsidRDefault="00B6772C" w:rsidP="002569EA">
      <w:pPr>
        <w:spacing w:after="0"/>
        <w:rPr>
          <w:b/>
          <w:bCs/>
        </w:rPr>
      </w:pPr>
      <w:r>
        <w:rPr>
          <w:b/>
          <w:bCs/>
        </w:rPr>
        <w:t xml:space="preserve">Question </w:t>
      </w:r>
      <w:r w:rsidR="002E0A45">
        <w:rPr>
          <w:b/>
          <w:bCs/>
        </w:rPr>
        <w:t>6</w:t>
      </w:r>
    </w:p>
    <w:p w14:paraId="683289DA" w14:textId="2F4C606D" w:rsidR="002569EA" w:rsidRDefault="002569EA" w:rsidP="002569EA">
      <w:pPr>
        <w:spacing w:after="0"/>
      </w:pPr>
      <w:r>
        <w:t>An energy profile diagram is shown below.</w:t>
      </w:r>
      <w:r w:rsidR="000E6618">
        <w:t xml:space="preserve">           </w:t>
      </w:r>
    </w:p>
    <w:p w14:paraId="1F538041" w14:textId="0C8B21F6" w:rsidR="002569EA" w:rsidRDefault="000E6618" w:rsidP="002569EA">
      <w:pPr>
        <w:spacing w:after="0"/>
      </w:pPr>
      <w:r>
        <w:rPr>
          <w:noProof/>
        </w:rPr>
        <w:drawing>
          <wp:inline distT="0" distB="0" distL="0" distR="0" wp14:anchorId="50A27FD5" wp14:editId="02D3DFB1">
            <wp:extent cx="2527300" cy="1743388"/>
            <wp:effectExtent l="0" t="0" r="6350" b="9525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547805" cy="17575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009330" w14:textId="77777777" w:rsidR="002569EA" w:rsidRPr="00D05A98" w:rsidRDefault="002569EA" w:rsidP="002569EA">
      <w:pPr>
        <w:spacing w:after="0"/>
        <w:rPr>
          <w:b/>
          <w:bCs/>
          <w:sz w:val="10"/>
          <w:szCs w:val="10"/>
        </w:rPr>
      </w:pPr>
    </w:p>
    <w:p w14:paraId="40E4E080" w14:textId="65B2D928" w:rsidR="002569EA" w:rsidRPr="002569EA" w:rsidRDefault="002569EA" w:rsidP="002569EA">
      <w:pPr>
        <w:spacing w:after="0"/>
      </w:pPr>
      <w:r>
        <w:t xml:space="preserve">Which alternative correctly shows the activation energy and enthalpy change of the reverse reaction? </w:t>
      </w:r>
    </w:p>
    <w:p w14:paraId="75DF4DA1" w14:textId="5957A5AD" w:rsidR="002569EA" w:rsidRDefault="002569EA" w:rsidP="002569EA">
      <w:pPr>
        <w:spacing w:after="0"/>
      </w:pPr>
      <w:r w:rsidRPr="002569EA">
        <w:rPr>
          <w:b/>
          <w:bCs/>
        </w:rPr>
        <w:t>A</w:t>
      </w:r>
      <w:r>
        <w:t xml:space="preserve">.    </w:t>
      </w:r>
      <w:r w:rsidR="002D757E">
        <w:t>-75</w:t>
      </w:r>
      <w:r>
        <w:t xml:space="preserve"> kJ mol</w:t>
      </w:r>
      <w:r>
        <w:rPr>
          <w:vertAlign w:val="superscript"/>
        </w:rPr>
        <w:t>-1</w:t>
      </w:r>
      <w:r>
        <w:t xml:space="preserve">    and  </w:t>
      </w:r>
      <w:r w:rsidR="00E64373">
        <w:t xml:space="preserve"> </w:t>
      </w:r>
      <w:r>
        <w:t xml:space="preserve">   -</w:t>
      </w:r>
      <w:r w:rsidR="002D757E">
        <w:t>1</w:t>
      </w:r>
      <w:r>
        <w:t>00 kJ mol</w:t>
      </w:r>
      <w:r>
        <w:rPr>
          <w:vertAlign w:val="superscript"/>
        </w:rPr>
        <w:t>-1</w:t>
      </w:r>
      <w:r>
        <w:t xml:space="preserve">    </w:t>
      </w:r>
    </w:p>
    <w:p w14:paraId="12B206BD" w14:textId="47A378F9" w:rsidR="002569EA" w:rsidRPr="002569EA" w:rsidRDefault="002569EA" w:rsidP="002569EA">
      <w:pPr>
        <w:spacing w:after="0"/>
      </w:pPr>
      <w:r w:rsidRPr="002569EA">
        <w:rPr>
          <w:b/>
          <w:bCs/>
        </w:rPr>
        <w:t>B</w:t>
      </w:r>
      <w:r>
        <w:t>.   +1</w:t>
      </w:r>
      <w:r w:rsidR="002D757E">
        <w:t>75</w:t>
      </w:r>
      <w:r>
        <w:t xml:space="preserve"> kJ mol</w:t>
      </w:r>
      <w:r>
        <w:rPr>
          <w:vertAlign w:val="superscript"/>
        </w:rPr>
        <w:t>-1</w:t>
      </w:r>
      <w:r>
        <w:t xml:space="preserve">     and      </w:t>
      </w:r>
      <w:r w:rsidR="002D757E">
        <w:t>-100</w:t>
      </w:r>
      <w:r>
        <w:t xml:space="preserve"> kJ mol</w:t>
      </w:r>
      <w:r>
        <w:rPr>
          <w:vertAlign w:val="superscript"/>
        </w:rPr>
        <w:t>-1</w:t>
      </w:r>
      <w:r>
        <w:t xml:space="preserve">    </w:t>
      </w:r>
    </w:p>
    <w:p w14:paraId="52B92DD7" w14:textId="3DFF157E" w:rsidR="002569EA" w:rsidRDefault="002569EA" w:rsidP="002569EA">
      <w:pPr>
        <w:spacing w:after="0"/>
      </w:pPr>
      <w:r w:rsidRPr="002569EA">
        <w:rPr>
          <w:b/>
          <w:bCs/>
        </w:rPr>
        <w:t>C</w:t>
      </w:r>
      <w:r>
        <w:t>.    +</w:t>
      </w:r>
      <w:r w:rsidR="002D757E">
        <w:t>75</w:t>
      </w:r>
      <w:r>
        <w:t xml:space="preserve"> kJ mol</w:t>
      </w:r>
      <w:r>
        <w:rPr>
          <w:vertAlign w:val="superscript"/>
        </w:rPr>
        <w:t>-1</w:t>
      </w:r>
      <w:r>
        <w:t xml:space="preserve">    and      -</w:t>
      </w:r>
      <w:r w:rsidR="002D757E">
        <w:t>100</w:t>
      </w:r>
      <w:r>
        <w:t xml:space="preserve"> kJ mol</w:t>
      </w:r>
      <w:r>
        <w:rPr>
          <w:vertAlign w:val="superscript"/>
        </w:rPr>
        <w:t>-1</w:t>
      </w:r>
      <w:r>
        <w:t xml:space="preserve">    </w:t>
      </w:r>
    </w:p>
    <w:p w14:paraId="25207F41" w14:textId="7E5F9A0E" w:rsidR="002569EA" w:rsidRDefault="002569EA" w:rsidP="002569EA">
      <w:pPr>
        <w:spacing w:after="0"/>
      </w:pPr>
      <w:r w:rsidRPr="002569EA">
        <w:rPr>
          <w:b/>
          <w:bCs/>
        </w:rPr>
        <w:t>D</w:t>
      </w:r>
      <w:r>
        <w:t>.    +</w:t>
      </w:r>
      <w:r w:rsidR="002D757E">
        <w:t>175</w:t>
      </w:r>
      <w:r>
        <w:t xml:space="preserve"> kJ mol</w:t>
      </w:r>
      <w:r>
        <w:rPr>
          <w:vertAlign w:val="superscript"/>
        </w:rPr>
        <w:t>-1</w:t>
      </w:r>
      <w:r>
        <w:t xml:space="preserve">    and      +</w:t>
      </w:r>
      <w:r w:rsidR="002D757E">
        <w:t>100</w:t>
      </w:r>
      <w:r>
        <w:t xml:space="preserve"> kJ mol</w:t>
      </w:r>
      <w:r>
        <w:rPr>
          <w:vertAlign w:val="superscript"/>
        </w:rPr>
        <w:t>-1</w:t>
      </w:r>
      <w:r>
        <w:t xml:space="preserve">    </w:t>
      </w:r>
    </w:p>
    <w:bookmarkEnd w:id="1"/>
    <w:p w14:paraId="682379D4" w14:textId="77777777" w:rsidR="002569EA" w:rsidRDefault="002569EA" w:rsidP="002569EA">
      <w:pPr>
        <w:spacing w:after="0"/>
      </w:pPr>
    </w:p>
    <w:p w14:paraId="3405B1AD" w14:textId="1C198716" w:rsidR="002569EA" w:rsidRPr="002569EA" w:rsidRDefault="002569EA" w:rsidP="002569EA">
      <w:pPr>
        <w:spacing w:after="0"/>
        <w:rPr>
          <w:b/>
          <w:bCs/>
        </w:rPr>
      </w:pPr>
      <w:bookmarkStart w:id="3" w:name="_Hlk61031554"/>
      <w:r w:rsidRPr="002569EA">
        <w:rPr>
          <w:b/>
          <w:bCs/>
        </w:rPr>
        <w:t>Question</w:t>
      </w:r>
      <w:r>
        <w:rPr>
          <w:b/>
          <w:bCs/>
        </w:rPr>
        <w:t xml:space="preserve"> </w:t>
      </w:r>
      <w:r w:rsidR="002E0A45">
        <w:rPr>
          <w:b/>
          <w:bCs/>
        </w:rPr>
        <w:t>7</w:t>
      </w:r>
    </w:p>
    <w:p w14:paraId="65E48F7E" w14:textId="5ECF3A73" w:rsidR="003953B7" w:rsidRDefault="002E0A45" w:rsidP="002569EA">
      <w:pPr>
        <w:spacing w:after="0"/>
      </w:pPr>
      <w:r>
        <w:t xml:space="preserve">In which of the following is the oxidation number of </w:t>
      </w:r>
      <w:proofErr w:type="gramStart"/>
      <w:r>
        <w:t>nitrogen</w:t>
      </w:r>
      <w:proofErr w:type="gramEnd"/>
      <w:r>
        <w:t xml:space="preserve"> +5? </w:t>
      </w:r>
    </w:p>
    <w:p w14:paraId="553BF34E" w14:textId="0F239C50" w:rsidR="002569EA" w:rsidRPr="00CF763D" w:rsidRDefault="002569EA" w:rsidP="002569EA">
      <w:pPr>
        <w:spacing w:after="0"/>
        <w:rPr>
          <w:vertAlign w:val="subscript"/>
        </w:rPr>
      </w:pPr>
      <w:r w:rsidRPr="002569EA">
        <w:rPr>
          <w:b/>
          <w:bCs/>
        </w:rPr>
        <w:t>A</w:t>
      </w:r>
      <w:r>
        <w:t>.</w:t>
      </w:r>
      <w:r w:rsidR="003953B7">
        <w:t xml:space="preserve">    </w:t>
      </w:r>
      <w:r w:rsidR="00CF763D">
        <w:t>NH</w:t>
      </w:r>
      <w:r w:rsidR="00CF763D">
        <w:rPr>
          <w:vertAlign w:val="subscript"/>
        </w:rPr>
        <w:t>3</w:t>
      </w:r>
    </w:p>
    <w:p w14:paraId="77F1E793" w14:textId="05D7EC29" w:rsidR="002569EA" w:rsidRPr="00CF763D" w:rsidRDefault="002569EA" w:rsidP="002569EA">
      <w:pPr>
        <w:spacing w:after="0"/>
        <w:rPr>
          <w:vertAlign w:val="subscript"/>
        </w:rPr>
      </w:pPr>
      <w:r w:rsidRPr="002569EA">
        <w:rPr>
          <w:b/>
          <w:bCs/>
        </w:rPr>
        <w:t>B</w:t>
      </w:r>
      <w:r>
        <w:t>.</w:t>
      </w:r>
      <w:r w:rsidR="003953B7">
        <w:t xml:space="preserve">    </w:t>
      </w:r>
      <w:r w:rsidR="00CF763D">
        <w:t>HNO</w:t>
      </w:r>
      <w:r w:rsidR="00CF763D">
        <w:rPr>
          <w:vertAlign w:val="subscript"/>
        </w:rPr>
        <w:t>3</w:t>
      </w:r>
    </w:p>
    <w:p w14:paraId="164DF65B" w14:textId="4DC8A0FC" w:rsidR="002569EA" w:rsidRPr="00CF763D" w:rsidRDefault="002569EA" w:rsidP="002569EA">
      <w:pPr>
        <w:spacing w:after="0"/>
        <w:rPr>
          <w:vertAlign w:val="subscript"/>
        </w:rPr>
      </w:pPr>
      <w:r w:rsidRPr="002569EA">
        <w:rPr>
          <w:b/>
          <w:bCs/>
        </w:rPr>
        <w:t>C</w:t>
      </w:r>
      <w:r>
        <w:t>.</w:t>
      </w:r>
      <w:r w:rsidR="003953B7">
        <w:t xml:space="preserve">    </w:t>
      </w:r>
      <w:r w:rsidR="00CF763D">
        <w:t>N</w:t>
      </w:r>
      <w:r w:rsidR="00CF763D">
        <w:rPr>
          <w:vertAlign w:val="subscript"/>
        </w:rPr>
        <w:t>2</w:t>
      </w:r>
      <w:r w:rsidR="00CF763D">
        <w:t>O</w:t>
      </w:r>
      <w:r w:rsidR="00CF763D">
        <w:rPr>
          <w:vertAlign w:val="subscript"/>
        </w:rPr>
        <w:t>4</w:t>
      </w:r>
    </w:p>
    <w:p w14:paraId="47F0AF97" w14:textId="3575F4CD" w:rsidR="002569EA" w:rsidRPr="00CF763D" w:rsidRDefault="002569EA" w:rsidP="002569EA">
      <w:pPr>
        <w:spacing w:after="0"/>
        <w:rPr>
          <w:vertAlign w:val="subscript"/>
        </w:rPr>
      </w:pPr>
      <w:r w:rsidRPr="002569EA">
        <w:rPr>
          <w:b/>
          <w:bCs/>
        </w:rPr>
        <w:t>D</w:t>
      </w:r>
      <w:r>
        <w:t>.</w:t>
      </w:r>
      <w:r w:rsidR="003953B7">
        <w:t xml:space="preserve">    </w:t>
      </w:r>
      <w:r w:rsidR="00CF763D">
        <w:t>NO</w:t>
      </w:r>
      <w:r w:rsidR="00CF763D">
        <w:rPr>
          <w:vertAlign w:val="subscript"/>
        </w:rPr>
        <w:t>2</w:t>
      </w:r>
    </w:p>
    <w:p w14:paraId="44651AFB" w14:textId="6890C997" w:rsidR="00A77486" w:rsidRPr="00D05A98" w:rsidRDefault="00A77486" w:rsidP="002569EA">
      <w:pPr>
        <w:spacing w:after="0"/>
        <w:rPr>
          <w:sz w:val="12"/>
          <w:szCs w:val="12"/>
        </w:rPr>
      </w:pPr>
    </w:p>
    <w:p w14:paraId="15929ECB" w14:textId="3552C420" w:rsidR="00FD1ECF" w:rsidRPr="00FD1ECF" w:rsidRDefault="00FD1ECF" w:rsidP="002569EA">
      <w:pPr>
        <w:spacing w:after="0"/>
        <w:rPr>
          <w:b/>
          <w:bCs/>
        </w:rPr>
      </w:pPr>
      <w:r w:rsidRPr="002569EA">
        <w:rPr>
          <w:b/>
          <w:bCs/>
        </w:rPr>
        <w:t>Question</w:t>
      </w:r>
      <w:r>
        <w:rPr>
          <w:b/>
          <w:bCs/>
        </w:rPr>
        <w:t xml:space="preserve"> </w:t>
      </w:r>
      <w:r w:rsidR="002E0A45">
        <w:rPr>
          <w:b/>
          <w:bCs/>
        </w:rPr>
        <w:t>8</w:t>
      </w:r>
    </w:p>
    <w:p w14:paraId="2A2A1CF8" w14:textId="1F6ABD32" w:rsidR="002569EA" w:rsidRDefault="002E0A45" w:rsidP="002569EA">
      <w:pPr>
        <w:spacing w:after="0"/>
      </w:pPr>
      <w:r>
        <w:t>The balanced half-equation for the reaction of ethanol to ethanoic acid is</w:t>
      </w:r>
      <w:r w:rsidR="004C07CB">
        <w:t>:</w:t>
      </w:r>
    </w:p>
    <w:p w14:paraId="2CA62B24" w14:textId="655CD999" w:rsidR="002569EA" w:rsidRDefault="002569EA" w:rsidP="002569EA">
      <w:pPr>
        <w:spacing w:after="0"/>
      </w:pPr>
      <w:r w:rsidRPr="002569EA">
        <w:rPr>
          <w:b/>
          <w:bCs/>
        </w:rPr>
        <w:t>A</w:t>
      </w:r>
      <w:r>
        <w:t>.</w:t>
      </w:r>
      <w:r w:rsidR="00D05A98">
        <w:t xml:space="preserve">    </w:t>
      </w:r>
      <w:r w:rsidR="004C07CB">
        <w:t>C</w:t>
      </w:r>
      <w:r w:rsidR="004C07CB">
        <w:rPr>
          <w:vertAlign w:val="subscript"/>
        </w:rPr>
        <w:t>2</w:t>
      </w:r>
      <w:r w:rsidR="004C07CB">
        <w:t>H</w:t>
      </w:r>
      <w:r w:rsidR="004C07CB">
        <w:rPr>
          <w:vertAlign w:val="subscript"/>
        </w:rPr>
        <w:t>6</w:t>
      </w:r>
      <w:r w:rsidR="004C07CB">
        <w:t>O(</w:t>
      </w:r>
      <w:proofErr w:type="spellStart"/>
      <w:proofErr w:type="gramStart"/>
      <w:r w:rsidR="004C07CB">
        <w:t>aq</w:t>
      </w:r>
      <w:proofErr w:type="spellEnd"/>
      <w:r w:rsidR="004C07CB">
        <w:t>)  +</w:t>
      </w:r>
      <w:proofErr w:type="gramEnd"/>
      <w:r w:rsidR="004C07CB">
        <w:t xml:space="preserve">  </w:t>
      </w:r>
      <w:r w:rsidR="004C07CB">
        <w:t>O</w:t>
      </w:r>
      <w:r w:rsidR="004C07CB">
        <w:rPr>
          <w:vertAlign w:val="subscript"/>
        </w:rPr>
        <w:t>2</w:t>
      </w:r>
      <w:r w:rsidR="004C07CB">
        <w:t xml:space="preserve">()    </w:t>
      </w:r>
      <w:r w:rsidR="004C07CB">
        <w:sym w:font="Wingdings" w:char="F0E0"/>
      </w:r>
      <w:r w:rsidR="004C07CB">
        <w:t xml:space="preserve">     C</w:t>
      </w:r>
      <w:r w:rsidR="004C07CB">
        <w:rPr>
          <w:vertAlign w:val="subscript"/>
        </w:rPr>
        <w:t>2</w:t>
      </w:r>
      <w:r w:rsidR="004C07CB">
        <w:t>H</w:t>
      </w:r>
      <w:r w:rsidR="004C07CB">
        <w:rPr>
          <w:vertAlign w:val="subscript"/>
        </w:rPr>
        <w:t>4</w:t>
      </w:r>
      <w:r w:rsidR="004C07CB">
        <w:t>O</w:t>
      </w:r>
      <w:r w:rsidR="004C07CB">
        <w:rPr>
          <w:vertAlign w:val="subscript"/>
        </w:rPr>
        <w:t>2</w:t>
      </w:r>
      <w:r w:rsidR="004C07CB">
        <w:t>(</w:t>
      </w:r>
      <w:proofErr w:type="spellStart"/>
      <w:r w:rsidR="004C07CB">
        <w:t>aq</w:t>
      </w:r>
      <w:proofErr w:type="spellEnd"/>
      <w:r w:rsidR="004C07CB">
        <w:t xml:space="preserve">)   +  </w:t>
      </w:r>
      <w:r w:rsidR="004C07CB">
        <w:t>2H</w:t>
      </w:r>
      <w:r w:rsidR="004C07CB">
        <w:rPr>
          <w:vertAlign w:val="subscript"/>
        </w:rPr>
        <w:t>2</w:t>
      </w:r>
      <w:r w:rsidR="004C07CB">
        <w:t>O</w:t>
      </w:r>
      <w:r w:rsidR="004C07CB">
        <w:t>(</w:t>
      </w:r>
      <w:r w:rsidR="004C07CB">
        <w:t>l</w:t>
      </w:r>
      <w:r w:rsidR="004C07CB">
        <w:t>)    +   4e</w:t>
      </w:r>
      <w:r w:rsidR="004C07CB">
        <w:rPr>
          <w:vertAlign w:val="superscript"/>
        </w:rPr>
        <w:t>-</w:t>
      </w:r>
    </w:p>
    <w:p w14:paraId="7DD1BDC5" w14:textId="1769B901" w:rsidR="002569EA" w:rsidRDefault="002569EA" w:rsidP="002569EA">
      <w:pPr>
        <w:spacing w:after="0"/>
      </w:pPr>
      <w:r w:rsidRPr="002569EA">
        <w:rPr>
          <w:b/>
          <w:bCs/>
        </w:rPr>
        <w:t>B</w:t>
      </w:r>
      <w:r>
        <w:t>.</w:t>
      </w:r>
      <w:r w:rsidR="00D05A98">
        <w:t xml:space="preserve">    </w:t>
      </w:r>
      <w:r w:rsidR="004C07CB">
        <w:t>C</w:t>
      </w:r>
      <w:r w:rsidR="004C07CB">
        <w:rPr>
          <w:vertAlign w:val="subscript"/>
        </w:rPr>
        <w:t>2</w:t>
      </w:r>
      <w:r w:rsidR="004C07CB">
        <w:t>H</w:t>
      </w:r>
      <w:r w:rsidR="004C07CB">
        <w:rPr>
          <w:vertAlign w:val="subscript"/>
        </w:rPr>
        <w:t>6</w:t>
      </w:r>
      <w:r w:rsidR="004C07CB">
        <w:t>O(</w:t>
      </w:r>
      <w:proofErr w:type="spellStart"/>
      <w:proofErr w:type="gramStart"/>
      <w:r w:rsidR="004C07CB">
        <w:t>aq</w:t>
      </w:r>
      <w:proofErr w:type="spellEnd"/>
      <w:r w:rsidR="004C07CB">
        <w:t>)  +</w:t>
      </w:r>
      <w:proofErr w:type="gramEnd"/>
      <w:r w:rsidR="004C07CB">
        <w:t xml:space="preserve">  H</w:t>
      </w:r>
      <w:r w:rsidR="004C07CB">
        <w:rPr>
          <w:vertAlign w:val="subscript"/>
        </w:rPr>
        <w:t>2</w:t>
      </w:r>
      <w:r w:rsidR="004C07CB">
        <w:t>O(l)  +   4e</w:t>
      </w:r>
      <w:r w:rsidR="004C07CB">
        <w:rPr>
          <w:vertAlign w:val="superscript"/>
        </w:rPr>
        <w:t>-</w:t>
      </w:r>
      <w:r w:rsidR="004C07CB">
        <w:t xml:space="preserve">  </w:t>
      </w:r>
      <w:r w:rsidR="004C07CB">
        <w:sym w:font="Wingdings" w:char="F0E0"/>
      </w:r>
      <w:r w:rsidR="004C07CB">
        <w:t xml:space="preserve">     C</w:t>
      </w:r>
      <w:r w:rsidR="004C07CB">
        <w:rPr>
          <w:vertAlign w:val="subscript"/>
        </w:rPr>
        <w:t>2</w:t>
      </w:r>
      <w:r w:rsidR="004C07CB">
        <w:t>H</w:t>
      </w:r>
      <w:r w:rsidR="004C07CB">
        <w:rPr>
          <w:vertAlign w:val="subscript"/>
        </w:rPr>
        <w:t>4</w:t>
      </w:r>
      <w:r w:rsidR="004C07CB">
        <w:t>O</w:t>
      </w:r>
      <w:r w:rsidR="004C07CB">
        <w:rPr>
          <w:vertAlign w:val="subscript"/>
        </w:rPr>
        <w:t>2</w:t>
      </w:r>
      <w:r w:rsidR="004C07CB">
        <w:t>(</w:t>
      </w:r>
      <w:proofErr w:type="spellStart"/>
      <w:r w:rsidR="004C07CB">
        <w:t>aq</w:t>
      </w:r>
      <w:proofErr w:type="spellEnd"/>
      <w:r w:rsidR="004C07CB">
        <w:t>)   +  4H</w:t>
      </w:r>
      <w:r w:rsidR="004C07CB">
        <w:rPr>
          <w:vertAlign w:val="superscript"/>
        </w:rPr>
        <w:t>+</w:t>
      </w:r>
      <w:r w:rsidR="004C07CB">
        <w:t>(</w:t>
      </w:r>
      <w:proofErr w:type="spellStart"/>
      <w:r w:rsidR="004C07CB">
        <w:t>aq</w:t>
      </w:r>
      <w:proofErr w:type="spellEnd"/>
      <w:r w:rsidR="004C07CB">
        <w:t>)</w:t>
      </w:r>
    </w:p>
    <w:p w14:paraId="726A2985" w14:textId="5F3431AE" w:rsidR="002569EA" w:rsidRPr="004C07CB" w:rsidRDefault="002569EA" w:rsidP="002569EA">
      <w:pPr>
        <w:spacing w:after="0"/>
        <w:rPr>
          <w:vertAlign w:val="superscript"/>
        </w:rPr>
      </w:pPr>
      <w:r w:rsidRPr="002569EA">
        <w:rPr>
          <w:b/>
          <w:bCs/>
        </w:rPr>
        <w:t>C</w:t>
      </w:r>
      <w:r>
        <w:t>.</w:t>
      </w:r>
      <w:r w:rsidR="00FD1ECF">
        <w:t xml:space="preserve">    </w:t>
      </w:r>
      <w:r w:rsidR="00DF587B">
        <w:t>C</w:t>
      </w:r>
      <w:r w:rsidR="00DF587B">
        <w:rPr>
          <w:vertAlign w:val="subscript"/>
        </w:rPr>
        <w:t>2</w:t>
      </w:r>
      <w:r w:rsidR="00DF587B">
        <w:t>H</w:t>
      </w:r>
      <w:r w:rsidR="00DF587B">
        <w:rPr>
          <w:vertAlign w:val="subscript"/>
        </w:rPr>
        <w:t>6</w:t>
      </w:r>
      <w:r w:rsidR="00DF587B">
        <w:t>O(</w:t>
      </w:r>
      <w:proofErr w:type="spellStart"/>
      <w:proofErr w:type="gramStart"/>
      <w:r w:rsidR="00DF587B">
        <w:t>aq</w:t>
      </w:r>
      <w:proofErr w:type="spellEnd"/>
      <w:r w:rsidR="00DF587B">
        <w:t>)  +</w:t>
      </w:r>
      <w:proofErr w:type="gramEnd"/>
      <w:r w:rsidR="00DF587B">
        <w:t xml:space="preserve">  2OH</w:t>
      </w:r>
      <w:r w:rsidR="00DF587B">
        <w:rPr>
          <w:vertAlign w:val="superscript"/>
        </w:rPr>
        <w:t>-</w:t>
      </w:r>
      <w:r w:rsidR="00DF587B">
        <w:t>(</w:t>
      </w:r>
      <w:proofErr w:type="spellStart"/>
      <w:r w:rsidR="00DF587B">
        <w:t>aq</w:t>
      </w:r>
      <w:proofErr w:type="spellEnd"/>
      <w:r w:rsidR="00DF587B">
        <w:t xml:space="preserve">)    </w:t>
      </w:r>
      <w:r w:rsidR="00DF587B">
        <w:sym w:font="Wingdings" w:char="F0E0"/>
      </w:r>
      <w:r w:rsidR="00DF587B">
        <w:t xml:space="preserve">     C</w:t>
      </w:r>
      <w:r w:rsidR="00DF587B">
        <w:rPr>
          <w:vertAlign w:val="subscript"/>
        </w:rPr>
        <w:t>2</w:t>
      </w:r>
      <w:r w:rsidR="00DF587B">
        <w:t>H</w:t>
      </w:r>
      <w:r w:rsidR="00DF587B">
        <w:rPr>
          <w:vertAlign w:val="subscript"/>
        </w:rPr>
        <w:t>4</w:t>
      </w:r>
      <w:r w:rsidR="00DF587B">
        <w:t>O</w:t>
      </w:r>
      <w:r w:rsidR="00DF587B">
        <w:rPr>
          <w:vertAlign w:val="subscript"/>
        </w:rPr>
        <w:t>2</w:t>
      </w:r>
      <w:r w:rsidR="00DF587B">
        <w:t>(</w:t>
      </w:r>
      <w:proofErr w:type="spellStart"/>
      <w:r w:rsidR="00DF587B">
        <w:t>aq</w:t>
      </w:r>
      <w:proofErr w:type="spellEnd"/>
      <w:r w:rsidR="00DF587B">
        <w:t>)   +  H</w:t>
      </w:r>
      <w:r w:rsidR="00DF587B">
        <w:rPr>
          <w:vertAlign w:val="subscript"/>
        </w:rPr>
        <w:t>2</w:t>
      </w:r>
      <w:r w:rsidR="00DF587B">
        <w:t>O(l)    +   2e</w:t>
      </w:r>
      <w:r w:rsidR="00DF587B">
        <w:rPr>
          <w:vertAlign w:val="superscript"/>
        </w:rPr>
        <w:t>-</w:t>
      </w:r>
    </w:p>
    <w:p w14:paraId="2677A227" w14:textId="41A80783" w:rsidR="002569EA" w:rsidRDefault="002569EA" w:rsidP="002569EA">
      <w:pPr>
        <w:spacing w:after="0"/>
        <w:rPr>
          <w:vertAlign w:val="superscript"/>
        </w:rPr>
      </w:pPr>
      <w:r w:rsidRPr="002569EA">
        <w:rPr>
          <w:b/>
          <w:bCs/>
        </w:rPr>
        <w:t>D</w:t>
      </w:r>
      <w:r>
        <w:t>.</w:t>
      </w:r>
      <w:r w:rsidR="00D05A98">
        <w:t xml:space="preserve">    </w:t>
      </w:r>
      <w:r w:rsidR="00DF587B">
        <w:t>C</w:t>
      </w:r>
      <w:r w:rsidR="00DF587B">
        <w:rPr>
          <w:vertAlign w:val="subscript"/>
        </w:rPr>
        <w:t>2</w:t>
      </w:r>
      <w:r w:rsidR="00DF587B">
        <w:t>H</w:t>
      </w:r>
      <w:r w:rsidR="00DF587B">
        <w:rPr>
          <w:vertAlign w:val="subscript"/>
        </w:rPr>
        <w:t>6</w:t>
      </w:r>
      <w:r w:rsidR="00DF587B">
        <w:t>O(</w:t>
      </w:r>
      <w:proofErr w:type="spellStart"/>
      <w:proofErr w:type="gramStart"/>
      <w:r w:rsidR="00DF587B">
        <w:t>aq</w:t>
      </w:r>
      <w:proofErr w:type="spellEnd"/>
      <w:r w:rsidR="00DF587B">
        <w:t>)  +</w:t>
      </w:r>
      <w:proofErr w:type="gramEnd"/>
      <w:r w:rsidR="00DF587B">
        <w:t xml:space="preserve">  H</w:t>
      </w:r>
      <w:r w:rsidR="00DF587B">
        <w:rPr>
          <w:vertAlign w:val="subscript"/>
        </w:rPr>
        <w:t>2</w:t>
      </w:r>
      <w:r w:rsidR="00DF587B">
        <w:t xml:space="preserve">O(l)    </w:t>
      </w:r>
      <w:r w:rsidR="00DF587B">
        <w:sym w:font="Wingdings" w:char="F0E0"/>
      </w:r>
      <w:r w:rsidR="00DF587B">
        <w:t xml:space="preserve">     C</w:t>
      </w:r>
      <w:r w:rsidR="00DF587B">
        <w:rPr>
          <w:vertAlign w:val="subscript"/>
        </w:rPr>
        <w:t>2</w:t>
      </w:r>
      <w:r w:rsidR="00DF587B">
        <w:t>H</w:t>
      </w:r>
      <w:r w:rsidR="00DF587B">
        <w:rPr>
          <w:vertAlign w:val="subscript"/>
        </w:rPr>
        <w:t>4</w:t>
      </w:r>
      <w:r w:rsidR="00DF587B">
        <w:t>O</w:t>
      </w:r>
      <w:r w:rsidR="00DF587B">
        <w:rPr>
          <w:vertAlign w:val="subscript"/>
        </w:rPr>
        <w:t>2</w:t>
      </w:r>
      <w:r w:rsidR="00DF587B">
        <w:t>(</w:t>
      </w:r>
      <w:proofErr w:type="spellStart"/>
      <w:r w:rsidR="00DF587B">
        <w:t>aq</w:t>
      </w:r>
      <w:proofErr w:type="spellEnd"/>
      <w:r w:rsidR="00DF587B">
        <w:t>)   +  4H</w:t>
      </w:r>
      <w:r w:rsidR="00DF587B">
        <w:rPr>
          <w:vertAlign w:val="superscript"/>
        </w:rPr>
        <w:t>+</w:t>
      </w:r>
      <w:r w:rsidR="00DF587B">
        <w:t>(</w:t>
      </w:r>
      <w:proofErr w:type="spellStart"/>
      <w:r w:rsidR="00DF587B">
        <w:t>aq</w:t>
      </w:r>
      <w:proofErr w:type="spellEnd"/>
      <w:r w:rsidR="00DF587B">
        <w:t>)    +   4e</w:t>
      </w:r>
      <w:r w:rsidR="00DF587B">
        <w:rPr>
          <w:vertAlign w:val="superscript"/>
        </w:rPr>
        <w:t>-</w:t>
      </w:r>
    </w:p>
    <w:p w14:paraId="5ED1D3F3" w14:textId="3A5BF2C4" w:rsidR="004C07CB" w:rsidRDefault="004C07CB" w:rsidP="002569EA">
      <w:pPr>
        <w:spacing w:after="0"/>
      </w:pPr>
    </w:p>
    <w:p w14:paraId="56946917" w14:textId="49E80D60" w:rsidR="002569EA" w:rsidRPr="002569EA" w:rsidRDefault="002569EA" w:rsidP="002569EA">
      <w:pPr>
        <w:spacing w:after="0"/>
        <w:rPr>
          <w:b/>
          <w:bCs/>
        </w:rPr>
      </w:pPr>
      <w:r w:rsidRPr="002569EA">
        <w:rPr>
          <w:b/>
          <w:bCs/>
        </w:rPr>
        <w:t>Question</w:t>
      </w:r>
      <w:r>
        <w:rPr>
          <w:b/>
          <w:bCs/>
        </w:rPr>
        <w:t xml:space="preserve"> </w:t>
      </w:r>
      <w:r w:rsidR="002E0A45">
        <w:rPr>
          <w:b/>
          <w:bCs/>
        </w:rPr>
        <w:t>9</w:t>
      </w:r>
    </w:p>
    <w:p w14:paraId="169076AB" w14:textId="1D4C9E89" w:rsidR="002569EA" w:rsidRDefault="004C07CB" w:rsidP="002569EA">
      <w:pPr>
        <w:spacing w:after="0"/>
      </w:pPr>
      <w:r>
        <w:t>The reaction at the anode in a methane fuel cell operating in acid conditions is:</w:t>
      </w:r>
    </w:p>
    <w:p w14:paraId="3F253365" w14:textId="62B631B8" w:rsidR="002569EA" w:rsidRDefault="002569EA" w:rsidP="002569EA">
      <w:pPr>
        <w:spacing w:after="0"/>
      </w:pPr>
      <w:r w:rsidRPr="002569EA">
        <w:rPr>
          <w:b/>
          <w:bCs/>
        </w:rPr>
        <w:t>A</w:t>
      </w:r>
      <w:r>
        <w:t>.</w:t>
      </w:r>
      <w:r w:rsidR="00D05A98">
        <w:t xml:space="preserve">    </w:t>
      </w:r>
      <w:r w:rsidR="004C07CB">
        <w:t>O(</w:t>
      </w:r>
      <w:proofErr w:type="gramStart"/>
      <w:r w:rsidR="004C07CB">
        <w:t xml:space="preserve">g)   </w:t>
      </w:r>
      <w:proofErr w:type="gramEnd"/>
      <w:r w:rsidR="004C07CB">
        <w:t>+   4H</w:t>
      </w:r>
      <w:r w:rsidR="004C07CB">
        <w:rPr>
          <w:vertAlign w:val="superscript"/>
        </w:rPr>
        <w:t>+</w:t>
      </w:r>
      <w:r w:rsidR="004C07CB">
        <w:t>(</w:t>
      </w:r>
      <w:proofErr w:type="spellStart"/>
      <w:r w:rsidR="004C07CB">
        <w:t>aq</w:t>
      </w:r>
      <w:proofErr w:type="spellEnd"/>
      <w:r w:rsidR="004C07CB">
        <w:t>)    +   4e</w:t>
      </w:r>
      <w:r w:rsidR="004C07CB">
        <w:rPr>
          <w:vertAlign w:val="superscript"/>
        </w:rPr>
        <w:t>-</w:t>
      </w:r>
      <w:r w:rsidR="004C07CB">
        <w:t xml:space="preserve">   </w:t>
      </w:r>
      <w:r w:rsidR="004C07CB">
        <w:sym w:font="Wingdings" w:char="F0E0"/>
      </w:r>
      <w:r w:rsidR="004C07CB">
        <w:t xml:space="preserve">  2H</w:t>
      </w:r>
      <w:r w:rsidR="004C07CB">
        <w:rPr>
          <w:vertAlign w:val="subscript"/>
        </w:rPr>
        <w:t>2</w:t>
      </w:r>
      <w:r w:rsidR="004C07CB">
        <w:t>O(l)</w:t>
      </w:r>
    </w:p>
    <w:p w14:paraId="11318927" w14:textId="306EDA7F" w:rsidR="002569EA" w:rsidRDefault="002569EA" w:rsidP="002569EA">
      <w:pPr>
        <w:spacing w:after="0"/>
      </w:pPr>
      <w:r w:rsidRPr="002569EA">
        <w:rPr>
          <w:b/>
          <w:bCs/>
        </w:rPr>
        <w:t>B</w:t>
      </w:r>
      <w:r>
        <w:t>.</w:t>
      </w:r>
      <w:r w:rsidR="00D05A98">
        <w:t xml:space="preserve">    </w:t>
      </w:r>
      <w:r w:rsidR="004C07CB">
        <w:t>CH</w:t>
      </w:r>
      <w:r w:rsidR="004C07CB">
        <w:rPr>
          <w:vertAlign w:val="subscript"/>
        </w:rPr>
        <w:t>4</w:t>
      </w:r>
      <w:r w:rsidR="004C07CB">
        <w:t xml:space="preserve">(g) </w:t>
      </w:r>
      <w:proofErr w:type="gramStart"/>
      <w:r w:rsidR="004C07CB">
        <w:t xml:space="preserve">+  </w:t>
      </w:r>
      <w:r w:rsidR="004C07CB">
        <w:t>4</w:t>
      </w:r>
      <w:proofErr w:type="gramEnd"/>
      <w:r w:rsidR="004C07CB">
        <w:t>H</w:t>
      </w:r>
      <w:r w:rsidR="004C07CB">
        <w:rPr>
          <w:vertAlign w:val="superscript"/>
        </w:rPr>
        <w:t>+</w:t>
      </w:r>
      <w:r w:rsidR="004C07CB">
        <w:t>(</w:t>
      </w:r>
      <w:proofErr w:type="spellStart"/>
      <w:r w:rsidR="004C07CB">
        <w:t>aq</w:t>
      </w:r>
      <w:proofErr w:type="spellEnd"/>
      <w:r w:rsidR="004C07CB">
        <w:t xml:space="preserve">)  </w:t>
      </w:r>
      <w:r w:rsidR="004C07CB">
        <w:sym w:font="Wingdings" w:char="F0E0"/>
      </w:r>
      <w:r w:rsidR="004C07CB">
        <w:t xml:space="preserve">   CO</w:t>
      </w:r>
      <w:r w:rsidR="004C07CB">
        <w:rPr>
          <w:vertAlign w:val="subscript"/>
        </w:rPr>
        <w:t>2</w:t>
      </w:r>
      <w:r w:rsidR="004C07CB">
        <w:t xml:space="preserve">(g)   + </w:t>
      </w:r>
      <w:r w:rsidR="004C07CB">
        <w:t>4H</w:t>
      </w:r>
      <w:r w:rsidR="004C07CB">
        <w:rPr>
          <w:vertAlign w:val="subscript"/>
        </w:rPr>
        <w:t>2</w:t>
      </w:r>
      <w:r w:rsidR="004C07CB">
        <w:t>O</w:t>
      </w:r>
      <w:r w:rsidR="004C07CB">
        <w:t>(</w:t>
      </w:r>
      <w:r w:rsidR="004C07CB">
        <w:t>l</w:t>
      </w:r>
      <w:r w:rsidR="004C07CB">
        <w:t xml:space="preserve">)    +     </w:t>
      </w:r>
      <w:r w:rsidR="004C07CB">
        <w:t>4</w:t>
      </w:r>
      <w:r w:rsidR="004C07CB">
        <w:t>e</w:t>
      </w:r>
      <w:r w:rsidR="004C07CB">
        <w:rPr>
          <w:vertAlign w:val="superscript"/>
        </w:rPr>
        <w:t>-</w:t>
      </w:r>
    </w:p>
    <w:p w14:paraId="34676061" w14:textId="5C2447FD" w:rsidR="002569EA" w:rsidRDefault="002569EA" w:rsidP="002569EA">
      <w:pPr>
        <w:spacing w:after="0"/>
      </w:pPr>
      <w:r w:rsidRPr="002569EA">
        <w:rPr>
          <w:b/>
          <w:bCs/>
        </w:rPr>
        <w:t>C</w:t>
      </w:r>
      <w:r>
        <w:t>.</w:t>
      </w:r>
      <w:r w:rsidR="00D05A98">
        <w:t xml:space="preserve">    </w:t>
      </w:r>
      <w:r w:rsidR="004C07CB">
        <w:t>CH</w:t>
      </w:r>
      <w:r w:rsidR="004C07CB">
        <w:rPr>
          <w:vertAlign w:val="subscript"/>
        </w:rPr>
        <w:t>4</w:t>
      </w:r>
      <w:r w:rsidR="004C07CB">
        <w:t xml:space="preserve">(g) </w:t>
      </w:r>
      <w:proofErr w:type="gramStart"/>
      <w:r w:rsidR="004C07CB">
        <w:t>+  H</w:t>
      </w:r>
      <w:r w:rsidR="004C07CB">
        <w:rPr>
          <w:vertAlign w:val="subscript"/>
        </w:rPr>
        <w:t>2</w:t>
      </w:r>
      <w:r w:rsidR="004C07CB">
        <w:t>O</w:t>
      </w:r>
      <w:proofErr w:type="gramEnd"/>
      <w:r w:rsidR="004C07CB">
        <w:t xml:space="preserve">(l)  </w:t>
      </w:r>
      <w:r w:rsidR="004C07CB">
        <w:sym w:font="Wingdings" w:char="F0E0"/>
      </w:r>
      <w:r w:rsidR="004C07CB">
        <w:t xml:space="preserve">   CO</w:t>
      </w:r>
      <w:r w:rsidR="004C07CB">
        <w:rPr>
          <w:vertAlign w:val="subscript"/>
        </w:rPr>
        <w:t>2</w:t>
      </w:r>
      <w:r w:rsidR="004C07CB">
        <w:t xml:space="preserve">(g)   + </w:t>
      </w:r>
      <w:r w:rsidR="004C07CB">
        <w:t>4</w:t>
      </w:r>
      <w:r w:rsidR="004C07CB">
        <w:t>H</w:t>
      </w:r>
      <w:r w:rsidR="004C07CB">
        <w:rPr>
          <w:vertAlign w:val="superscript"/>
        </w:rPr>
        <w:t>+</w:t>
      </w:r>
      <w:r w:rsidR="004C07CB">
        <w:t>(</w:t>
      </w:r>
      <w:proofErr w:type="spellStart"/>
      <w:r w:rsidR="004C07CB">
        <w:t>aq</w:t>
      </w:r>
      <w:proofErr w:type="spellEnd"/>
      <w:r w:rsidR="004C07CB">
        <w:t xml:space="preserve">)    +     </w:t>
      </w:r>
      <w:r w:rsidR="004C07CB">
        <w:t>4</w:t>
      </w:r>
      <w:r w:rsidR="004C07CB">
        <w:t>e</w:t>
      </w:r>
      <w:r w:rsidR="004C07CB">
        <w:rPr>
          <w:vertAlign w:val="superscript"/>
        </w:rPr>
        <w:t>-</w:t>
      </w:r>
    </w:p>
    <w:p w14:paraId="7CE94074" w14:textId="254654A5" w:rsidR="002569EA" w:rsidRPr="004C07CB" w:rsidRDefault="002569EA" w:rsidP="002569EA">
      <w:pPr>
        <w:spacing w:after="0"/>
        <w:rPr>
          <w:vertAlign w:val="superscript"/>
        </w:rPr>
      </w:pPr>
      <w:r w:rsidRPr="002569EA">
        <w:rPr>
          <w:b/>
          <w:bCs/>
        </w:rPr>
        <w:t>D</w:t>
      </w:r>
      <w:r>
        <w:t>.</w:t>
      </w:r>
      <w:r w:rsidR="00D05A98">
        <w:t xml:space="preserve">    </w:t>
      </w:r>
      <w:r w:rsidR="004C07CB">
        <w:t>CH</w:t>
      </w:r>
      <w:r w:rsidR="004C07CB">
        <w:rPr>
          <w:vertAlign w:val="subscript"/>
        </w:rPr>
        <w:t>4</w:t>
      </w:r>
      <w:r w:rsidR="004C07CB">
        <w:t xml:space="preserve">(g) </w:t>
      </w:r>
      <w:proofErr w:type="gramStart"/>
      <w:r w:rsidR="004C07CB">
        <w:t>+  2</w:t>
      </w:r>
      <w:proofErr w:type="gramEnd"/>
      <w:r w:rsidR="004C07CB">
        <w:t>H</w:t>
      </w:r>
      <w:r w:rsidR="004C07CB">
        <w:rPr>
          <w:vertAlign w:val="subscript"/>
        </w:rPr>
        <w:t>2</w:t>
      </w:r>
      <w:r w:rsidR="004C07CB">
        <w:t xml:space="preserve">O(l)  </w:t>
      </w:r>
      <w:r w:rsidR="004C07CB">
        <w:sym w:font="Wingdings" w:char="F0E0"/>
      </w:r>
      <w:r w:rsidR="004C07CB">
        <w:t xml:space="preserve">   CO</w:t>
      </w:r>
      <w:r w:rsidR="004C07CB">
        <w:rPr>
          <w:vertAlign w:val="subscript"/>
        </w:rPr>
        <w:t>2</w:t>
      </w:r>
      <w:r w:rsidR="004C07CB">
        <w:t>(g)   + 8H</w:t>
      </w:r>
      <w:r w:rsidR="004C07CB">
        <w:rPr>
          <w:vertAlign w:val="superscript"/>
        </w:rPr>
        <w:t>+</w:t>
      </w:r>
      <w:r w:rsidR="004C07CB">
        <w:t>(</w:t>
      </w:r>
      <w:proofErr w:type="spellStart"/>
      <w:r w:rsidR="004C07CB">
        <w:t>aq</w:t>
      </w:r>
      <w:proofErr w:type="spellEnd"/>
      <w:r w:rsidR="004C07CB">
        <w:t>)    +     8e</w:t>
      </w:r>
      <w:r w:rsidR="004C07CB">
        <w:rPr>
          <w:vertAlign w:val="superscript"/>
        </w:rPr>
        <w:t>-</w:t>
      </w:r>
    </w:p>
    <w:p w14:paraId="1B5A8C77" w14:textId="24282A75" w:rsidR="002569EA" w:rsidRDefault="002569EA" w:rsidP="002569EA">
      <w:pPr>
        <w:spacing w:after="0"/>
      </w:pPr>
    </w:p>
    <w:p w14:paraId="33F1A338" w14:textId="77777777" w:rsidR="00D05A98" w:rsidRDefault="00D05A98" w:rsidP="002569EA">
      <w:pPr>
        <w:spacing w:after="0"/>
      </w:pPr>
    </w:p>
    <w:p w14:paraId="16A8880E" w14:textId="1051096C" w:rsidR="00BB5FAF" w:rsidRDefault="00BB5FAF" w:rsidP="002569EA">
      <w:pPr>
        <w:spacing w:after="0"/>
        <w:rPr>
          <w:sz w:val="16"/>
          <w:szCs w:val="16"/>
        </w:rPr>
      </w:pPr>
    </w:p>
    <w:p w14:paraId="0FE3331A" w14:textId="1A2C2F22" w:rsidR="003B4ADF" w:rsidRDefault="003B4ADF" w:rsidP="002569EA">
      <w:pPr>
        <w:spacing w:after="0"/>
        <w:rPr>
          <w:sz w:val="16"/>
          <w:szCs w:val="16"/>
        </w:rPr>
      </w:pPr>
    </w:p>
    <w:p w14:paraId="2C18F828" w14:textId="54F4D0F9" w:rsidR="003B4ADF" w:rsidRDefault="003B4ADF" w:rsidP="002569EA">
      <w:pPr>
        <w:spacing w:after="0"/>
        <w:rPr>
          <w:sz w:val="16"/>
          <w:szCs w:val="16"/>
        </w:rPr>
      </w:pPr>
    </w:p>
    <w:p w14:paraId="4F01D45F" w14:textId="77777777" w:rsidR="003B4ADF" w:rsidRPr="00255893" w:rsidRDefault="003B4ADF" w:rsidP="002569EA">
      <w:pPr>
        <w:spacing w:after="0"/>
        <w:rPr>
          <w:sz w:val="16"/>
          <w:szCs w:val="16"/>
        </w:rPr>
      </w:pPr>
    </w:p>
    <w:p w14:paraId="3FEB4F61" w14:textId="42D7786A" w:rsidR="00BB5FAF" w:rsidRPr="00BB5FAF" w:rsidRDefault="00BB5FAF" w:rsidP="002569EA">
      <w:pPr>
        <w:spacing w:after="0"/>
        <w:rPr>
          <w:i/>
          <w:iCs/>
        </w:rPr>
      </w:pPr>
      <w:r w:rsidRPr="00BB5FAF">
        <w:rPr>
          <w:i/>
          <w:iCs/>
        </w:rPr>
        <w:lastRenderedPageBreak/>
        <w:t>Use the following information to answer questions 10 and 11</w:t>
      </w:r>
    </w:p>
    <w:p w14:paraId="4AC26D9A" w14:textId="127BD48A" w:rsidR="00BB5FAF" w:rsidRDefault="00BB5FAF" w:rsidP="002569EA">
      <w:pPr>
        <w:spacing w:after="0"/>
      </w:pPr>
      <w:r>
        <w:t xml:space="preserve">The diagram shows a cross section of a zinc, </w:t>
      </w:r>
      <w:r w:rsidR="00CB621F">
        <w:t>bromine flow battery</w:t>
      </w:r>
      <w:r>
        <w:t>.</w:t>
      </w:r>
      <w:r w:rsidR="00CB621F">
        <w:t xml:space="preserve"> This cell can be charged to produce zinc and bromine. When power is required, the zinc and bromine can be reacted with each other.</w:t>
      </w:r>
    </w:p>
    <w:p w14:paraId="671AA877" w14:textId="6FA51FA3" w:rsidR="000E6618" w:rsidRDefault="004C07CB" w:rsidP="002569EA">
      <w:pPr>
        <w:spacing w:after="0"/>
        <w:rPr>
          <w:noProof/>
        </w:rPr>
      </w:pPr>
      <w:r>
        <w:rPr>
          <w:noProof/>
        </w:rPr>
        <w:drawing>
          <wp:anchor distT="0" distB="0" distL="114300" distR="114300" simplePos="0" relativeHeight="251708416" behindDoc="0" locked="0" layoutInCell="1" allowOverlap="1" wp14:anchorId="7D7602E9" wp14:editId="27A00A2E">
            <wp:simplePos x="0" y="0"/>
            <wp:positionH relativeFrom="column">
              <wp:posOffset>1187450</wp:posOffset>
            </wp:positionH>
            <wp:positionV relativeFrom="paragraph">
              <wp:posOffset>31750</wp:posOffset>
            </wp:positionV>
            <wp:extent cx="2489200" cy="1943100"/>
            <wp:effectExtent l="0" t="0" r="6350" b="0"/>
            <wp:wrapNone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742" b="2517"/>
                    <a:stretch/>
                  </pic:blipFill>
                  <pic:spPr bwMode="auto">
                    <a:xfrm>
                      <a:off x="0" y="0"/>
                      <a:ext cx="2489200" cy="19431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14:paraId="3652CBA3" w14:textId="08E5B6DE" w:rsidR="000E6618" w:rsidRDefault="000E6618" w:rsidP="002569EA">
      <w:pPr>
        <w:spacing w:after="0"/>
        <w:rPr>
          <w:noProof/>
        </w:rPr>
      </w:pPr>
    </w:p>
    <w:p w14:paraId="5423BCE4" w14:textId="4E618902" w:rsidR="00BB5FAF" w:rsidRDefault="00BB5FAF" w:rsidP="002569EA">
      <w:pPr>
        <w:spacing w:after="0"/>
      </w:pPr>
      <w:bookmarkStart w:id="4" w:name="_Hlk60992635"/>
    </w:p>
    <w:p w14:paraId="0ED1E460" w14:textId="2CBBAAE0" w:rsidR="000E6618" w:rsidRDefault="000E6618" w:rsidP="002569EA">
      <w:pPr>
        <w:spacing w:after="0"/>
        <w:rPr>
          <w:b/>
          <w:bCs/>
          <w:sz w:val="12"/>
          <w:szCs w:val="12"/>
        </w:rPr>
      </w:pPr>
    </w:p>
    <w:p w14:paraId="36971430" w14:textId="49785C5B" w:rsidR="004C07CB" w:rsidRDefault="004C07CB" w:rsidP="002569EA">
      <w:pPr>
        <w:spacing w:after="0"/>
        <w:rPr>
          <w:b/>
          <w:bCs/>
          <w:sz w:val="12"/>
          <w:szCs w:val="12"/>
        </w:rPr>
      </w:pPr>
    </w:p>
    <w:p w14:paraId="297BEA2C" w14:textId="11D36F08" w:rsidR="004C07CB" w:rsidRDefault="004C07CB" w:rsidP="002569EA">
      <w:pPr>
        <w:spacing w:after="0"/>
        <w:rPr>
          <w:b/>
          <w:bCs/>
          <w:sz w:val="12"/>
          <w:szCs w:val="12"/>
        </w:rPr>
      </w:pPr>
    </w:p>
    <w:p w14:paraId="77573F99" w14:textId="692FCB8A" w:rsidR="004C07CB" w:rsidRDefault="004C07CB" w:rsidP="002569EA">
      <w:pPr>
        <w:spacing w:after="0"/>
        <w:rPr>
          <w:b/>
          <w:bCs/>
          <w:sz w:val="12"/>
          <w:szCs w:val="12"/>
        </w:rPr>
      </w:pPr>
    </w:p>
    <w:p w14:paraId="69A049D1" w14:textId="453CCB37" w:rsidR="004C07CB" w:rsidRDefault="004C07CB" w:rsidP="002569EA">
      <w:pPr>
        <w:spacing w:after="0"/>
        <w:rPr>
          <w:b/>
          <w:bCs/>
          <w:sz w:val="12"/>
          <w:szCs w:val="12"/>
        </w:rPr>
      </w:pPr>
    </w:p>
    <w:p w14:paraId="484CD339" w14:textId="46500E2B" w:rsidR="004C07CB" w:rsidRDefault="004C07CB" w:rsidP="002569EA">
      <w:pPr>
        <w:spacing w:after="0"/>
        <w:rPr>
          <w:b/>
          <w:bCs/>
          <w:sz w:val="12"/>
          <w:szCs w:val="12"/>
        </w:rPr>
      </w:pPr>
    </w:p>
    <w:p w14:paraId="083C6702" w14:textId="104873F9" w:rsidR="004C07CB" w:rsidRDefault="004C07CB" w:rsidP="002569EA">
      <w:pPr>
        <w:spacing w:after="0"/>
        <w:rPr>
          <w:b/>
          <w:bCs/>
          <w:sz w:val="12"/>
          <w:szCs w:val="12"/>
        </w:rPr>
      </w:pPr>
    </w:p>
    <w:p w14:paraId="4695CC6E" w14:textId="7BD081E8" w:rsidR="004C07CB" w:rsidRDefault="004C07CB" w:rsidP="002569EA">
      <w:pPr>
        <w:spacing w:after="0"/>
        <w:rPr>
          <w:b/>
          <w:bCs/>
          <w:sz w:val="12"/>
          <w:szCs w:val="12"/>
        </w:rPr>
      </w:pPr>
    </w:p>
    <w:p w14:paraId="09149B58" w14:textId="76982E65" w:rsidR="004C07CB" w:rsidRDefault="004C07CB" w:rsidP="002569EA">
      <w:pPr>
        <w:spacing w:after="0"/>
        <w:rPr>
          <w:b/>
          <w:bCs/>
          <w:sz w:val="12"/>
          <w:szCs w:val="12"/>
        </w:rPr>
      </w:pPr>
    </w:p>
    <w:p w14:paraId="4738D812" w14:textId="6AC5FC49" w:rsidR="004C07CB" w:rsidRDefault="004C07CB" w:rsidP="002569EA">
      <w:pPr>
        <w:spacing w:after="0"/>
        <w:rPr>
          <w:b/>
          <w:bCs/>
          <w:sz w:val="12"/>
          <w:szCs w:val="12"/>
        </w:rPr>
      </w:pPr>
    </w:p>
    <w:p w14:paraId="486C5CE1" w14:textId="0033EDFF" w:rsidR="004C07CB" w:rsidRDefault="004C07CB" w:rsidP="002569EA">
      <w:pPr>
        <w:spacing w:after="0"/>
        <w:rPr>
          <w:b/>
          <w:bCs/>
          <w:sz w:val="12"/>
          <w:szCs w:val="12"/>
        </w:rPr>
      </w:pPr>
    </w:p>
    <w:p w14:paraId="633E0356" w14:textId="5D12E0D2" w:rsidR="004C07CB" w:rsidRDefault="004C07CB" w:rsidP="002569EA">
      <w:pPr>
        <w:spacing w:after="0"/>
        <w:rPr>
          <w:b/>
          <w:bCs/>
          <w:sz w:val="12"/>
          <w:szCs w:val="12"/>
        </w:rPr>
      </w:pPr>
    </w:p>
    <w:p w14:paraId="3847B3B4" w14:textId="77777777" w:rsidR="004C07CB" w:rsidRPr="00255893" w:rsidRDefault="004C07CB" w:rsidP="002569EA">
      <w:pPr>
        <w:spacing w:after="0"/>
        <w:rPr>
          <w:b/>
          <w:bCs/>
          <w:sz w:val="12"/>
          <w:szCs w:val="12"/>
        </w:rPr>
      </w:pPr>
    </w:p>
    <w:p w14:paraId="4583338A" w14:textId="4EC419EF" w:rsidR="002569EA" w:rsidRPr="002569EA" w:rsidRDefault="002569EA" w:rsidP="002569EA">
      <w:pPr>
        <w:spacing w:after="0"/>
        <w:rPr>
          <w:b/>
          <w:bCs/>
        </w:rPr>
      </w:pPr>
      <w:r w:rsidRPr="002569EA">
        <w:rPr>
          <w:b/>
          <w:bCs/>
        </w:rPr>
        <w:t>Question</w:t>
      </w:r>
      <w:r>
        <w:rPr>
          <w:b/>
          <w:bCs/>
        </w:rPr>
        <w:t xml:space="preserve"> 10</w:t>
      </w:r>
    </w:p>
    <w:p w14:paraId="555D04EE" w14:textId="13FBFAD9" w:rsidR="002569EA" w:rsidRPr="00BB5FAF" w:rsidRDefault="00BB5FAF" w:rsidP="002569EA">
      <w:pPr>
        <w:spacing w:after="0"/>
        <w:rPr>
          <w:vertAlign w:val="subscript"/>
        </w:rPr>
      </w:pPr>
      <w:r>
        <w:t xml:space="preserve">In this cell, </w:t>
      </w:r>
      <w:r w:rsidR="00CB621F">
        <w:t>whether charging or discharging, the</w:t>
      </w:r>
    </w:p>
    <w:p w14:paraId="6C930975" w14:textId="1129F67B" w:rsidR="002569EA" w:rsidRDefault="002569EA" w:rsidP="002569EA">
      <w:pPr>
        <w:spacing w:after="0"/>
      </w:pPr>
      <w:r w:rsidRPr="002569EA">
        <w:rPr>
          <w:b/>
          <w:bCs/>
        </w:rPr>
        <w:t>A</w:t>
      </w:r>
      <w:r>
        <w:t>.</w:t>
      </w:r>
      <w:r w:rsidR="00BB5FAF">
        <w:t xml:space="preserve">    </w:t>
      </w:r>
      <w:r w:rsidR="00CB621F">
        <w:t>zinc will always be the negative electrode.</w:t>
      </w:r>
    </w:p>
    <w:p w14:paraId="5FDEB607" w14:textId="1E7D082D" w:rsidR="002569EA" w:rsidRDefault="002569EA" w:rsidP="002569EA">
      <w:pPr>
        <w:spacing w:after="0"/>
      </w:pPr>
      <w:r w:rsidRPr="002569EA">
        <w:rPr>
          <w:b/>
          <w:bCs/>
        </w:rPr>
        <w:t>B</w:t>
      </w:r>
      <w:r>
        <w:t>.</w:t>
      </w:r>
      <w:r w:rsidR="00BB5FAF">
        <w:t xml:space="preserve">    </w:t>
      </w:r>
      <w:r w:rsidR="00CB621F">
        <w:t>bromine will always be the anode.</w:t>
      </w:r>
    </w:p>
    <w:p w14:paraId="7DFA135D" w14:textId="3DB50B93" w:rsidR="002569EA" w:rsidRDefault="002569EA" w:rsidP="002569EA">
      <w:pPr>
        <w:spacing w:after="0"/>
      </w:pPr>
      <w:r w:rsidRPr="002569EA">
        <w:rPr>
          <w:b/>
          <w:bCs/>
        </w:rPr>
        <w:t>C</w:t>
      </w:r>
      <w:r>
        <w:t>.</w:t>
      </w:r>
      <w:r w:rsidR="00BB5FAF">
        <w:t xml:space="preserve">    </w:t>
      </w:r>
      <w:r w:rsidR="00CB621F">
        <w:t>electrons will always flow from the zinc electrode to the bromine electrode</w:t>
      </w:r>
      <w:r w:rsidR="00BB5FAF">
        <w:t>.</w:t>
      </w:r>
    </w:p>
    <w:p w14:paraId="7DC5DB68" w14:textId="1C7978B7" w:rsidR="002569EA" w:rsidRDefault="002569EA" w:rsidP="002569EA">
      <w:pPr>
        <w:spacing w:after="0"/>
      </w:pPr>
      <w:r w:rsidRPr="002569EA">
        <w:rPr>
          <w:b/>
          <w:bCs/>
        </w:rPr>
        <w:t>D</w:t>
      </w:r>
      <w:r>
        <w:t>.</w:t>
      </w:r>
      <w:r w:rsidR="00BB5FAF">
        <w:t xml:space="preserve">  </w:t>
      </w:r>
      <w:r w:rsidR="00AD342C">
        <w:t xml:space="preserve"> </w:t>
      </w:r>
      <w:r w:rsidR="00BB5FAF">
        <w:t xml:space="preserve"> </w:t>
      </w:r>
      <w:r w:rsidR="00CB621F">
        <w:t>zinc will always be the anode.</w:t>
      </w:r>
    </w:p>
    <w:bookmarkEnd w:id="3"/>
    <w:p w14:paraId="2A7F121A" w14:textId="77777777" w:rsidR="002569EA" w:rsidRDefault="002569EA" w:rsidP="002569EA">
      <w:pPr>
        <w:spacing w:after="0"/>
      </w:pPr>
    </w:p>
    <w:p w14:paraId="67E649E2" w14:textId="0DA2E132" w:rsidR="002569EA" w:rsidRPr="002569EA" w:rsidRDefault="002569EA" w:rsidP="002569EA">
      <w:pPr>
        <w:spacing w:after="0"/>
        <w:rPr>
          <w:b/>
          <w:bCs/>
        </w:rPr>
      </w:pPr>
      <w:r w:rsidRPr="002569EA">
        <w:rPr>
          <w:b/>
          <w:bCs/>
        </w:rPr>
        <w:t>Question</w:t>
      </w:r>
      <w:r>
        <w:rPr>
          <w:b/>
          <w:bCs/>
        </w:rPr>
        <w:t xml:space="preserve"> 11</w:t>
      </w:r>
    </w:p>
    <w:p w14:paraId="08AD4629" w14:textId="14867F3C" w:rsidR="002569EA" w:rsidRDefault="002569EA" w:rsidP="002569EA">
      <w:pPr>
        <w:spacing w:after="0"/>
      </w:pPr>
      <w:r>
        <w:t xml:space="preserve">The </w:t>
      </w:r>
      <w:r w:rsidR="00BB5FAF">
        <w:t xml:space="preserve">overall equation in this cell </w:t>
      </w:r>
      <w:r w:rsidR="002D757E">
        <w:t>when it is charging will be</w:t>
      </w:r>
    </w:p>
    <w:p w14:paraId="7A694B50" w14:textId="0681B6EA" w:rsidR="002569EA" w:rsidRDefault="002569EA" w:rsidP="002569EA">
      <w:pPr>
        <w:spacing w:after="0"/>
      </w:pPr>
      <w:r w:rsidRPr="002569EA">
        <w:rPr>
          <w:b/>
          <w:bCs/>
        </w:rPr>
        <w:t>A</w:t>
      </w:r>
      <w:r>
        <w:t>.</w:t>
      </w:r>
      <w:r w:rsidR="00AD342C">
        <w:t xml:space="preserve">    </w:t>
      </w:r>
      <w:r w:rsidR="002D757E">
        <w:t>Zn(</w:t>
      </w:r>
      <w:proofErr w:type="gramStart"/>
      <w:r w:rsidR="002D757E">
        <w:t xml:space="preserve">s)   </w:t>
      </w:r>
      <w:proofErr w:type="gramEnd"/>
      <w:r w:rsidR="002D757E">
        <w:t xml:space="preserve"> +  Br</w:t>
      </w:r>
      <w:r w:rsidR="002D757E">
        <w:rPr>
          <w:vertAlign w:val="subscript"/>
        </w:rPr>
        <w:t>2</w:t>
      </w:r>
      <w:r w:rsidR="002D757E">
        <w:t xml:space="preserve">(l)  </w:t>
      </w:r>
      <w:r w:rsidR="002D757E">
        <w:sym w:font="Wingdings" w:char="F0E0"/>
      </w:r>
      <w:r w:rsidR="002D757E">
        <w:t xml:space="preserve">   Zn</w:t>
      </w:r>
      <w:r w:rsidR="002D757E">
        <w:rPr>
          <w:vertAlign w:val="superscript"/>
        </w:rPr>
        <w:t>2+</w:t>
      </w:r>
      <w:r w:rsidR="002D757E">
        <w:t>(</w:t>
      </w:r>
      <w:proofErr w:type="spellStart"/>
      <w:r w:rsidR="002D757E">
        <w:t>aq</w:t>
      </w:r>
      <w:proofErr w:type="spellEnd"/>
      <w:r w:rsidR="002D757E">
        <w:t>)   +   2Br</w:t>
      </w:r>
      <w:r w:rsidR="002D757E">
        <w:rPr>
          <w:vertAlign w:val="superscript"/>
        </w:rPr>
        <w:t>-</w:t>
      </w:r>
      <w:r w:rsidR="002D757E">
        <w:t>(</w:t>
      </w:r>
      <w:proofErr w:type="spellStart"/>
      <w:r w:rsidR="002D757E">
        <w:t>aq</w:t>
      </w:r>
      <w:proofErr w:type="spellEnd"/>
      <w:r w:rsidR="002D757E">
        <w:t xml:space="preserve">)   </w:t>
      </w:r>
    </w:p>
    <w:p w14:paraId="347B33A6" w14:textId="1046B44A" w:rsidR="002569EA" w:rsidRDefault="002569EA" w:rsidP="002569EA">
      <w:pPr>
        <w:spacing w:after="0"/>
      </w:pPr>
      <w:r w:rsidRPr="002569EA">
        <w:rPr>
          <w:b/>
          <w:bCs/>
        </w:rPr>
        <w:t>B</w:t>
      </w:r>
      <w:r>
        <w:t>.</w:t>
      </w:r>
      <w:r w:rsidR="00AD342C">
        <w:t xml:space="preserve">    </w:t>
      </w:r>
      <w:r w:rsidR="002D757E">
        <w:t>Zn</w:t>
      </w:r>
      <w:r w:rsidR="002D757E">
        <w:rPr>
          <w:vertAlign w:val="superscript"/>
        </w:rPr>
        <w:t>2+</w:t>
      </w:r>
      <w:r w:rsidR="002D757E">
        <w:t>(</w:t>
      </w:r>
      <w:proofErr w:type="spellStart"/>
      <w:proofErr w:type="gramStart"/>
      <w:r w:rsidR="002D757E">
        <w:t>aq</w:t>
      </w:r>
      <w:proofErr w:type="spellEnd"/>
      <w:r w:rsidR="002D757E">
        <w:t xml:space="preserve">)   </w:t>
      </w:r>
      <w:proofErr w:type="gramEnd"/>
      <w:r w:rsidR="002D757E">
        <w:t>+   Br</w:t>
      </w:r>
      <w:r w:rsidR="002D757E">
        <w:rPr>
          <w:vertAlign w:val="subscript"/>
        </w:rPr>
        <w:t>2</w:t>
      </w:r>
      <w:r w:rsidR="002D757E">
        <w:t xml:space="preserve">(l)   </w:t>
      </w:r>
      <w:r w:rsidR="002D757E">
        <w:sym w:font="Wingdings" w:char="F0E0"/>
      </w:r>
      <w:r w:rsidR="002D757E">
        <w:t xml:space="preserve">   Zn(s)    +  2Br</w:t>
      </w:r>
      <w:r w:rsidR="002D757E">
        <w:rPr>
          <w:vertAlign w:val="superscript"/>
        </w:rPr>
        <w:t>-</w:t>
      </w:r>
      <w:r w:rsidR="002D757E">
        <w:t>(</w:t>
      </w:r>
      <w:proofErr w:type="spellStart"/>
      <w:r w:rsidR="002D757E">
        <w:t>aq</w:t>
      </w:r>
      <w:proofErr w:type="spellEnd"/>
      <w:r w:rsidR="002D757E">
        <w:t xml:space="preserve">) </w:t>
      </w:r>
    </w:p>
    <w:p w14:paraId="75793D3F" w14:textId="3C9B5AC4" w:rsidR="002569EA" w:rsidRDefault="002569EA" w:rsidP="002569EA">
      <w:pPr>
        <w:spacing w:after="0"/>
      </w:pPr>
      <w:r w:rsidRPr="002569EA">
        <w:rPr>
          <w:b/>
          <w:bCs/>
        </w:rPr>
        <w:t>C</w:t>
      </w:r>
      <w:r>
        <w:t>.</w:t>
      </w:r>
      <w:r w:rsidR="00BB5FAF">
        <w:t xml:space="preserve">    </w:t>
      </w:r>
      <w:r w:rsidR="002D757E">
        <w:t>Zn</w:t>
      </w:r>
      <w:r w:rsidR="002D757E">
        <w:rPr>
          <w:vertAlign w:val="superscript"/>
        </w:rPr>
        <w:t>2+</w:t>
      </w:r>
      <w:r w:rsidR="002D757E">
        <w:t>(</w:t>
      </w:r>
      <w:proofErr w:type="spellStart"/>
      <w:proofErr w:type="gramStart"/>
      <w:r w:rsidR="002D757E">
        <w:t>aq</w:t>
      </w:r>
      <w:proofErr w:type="spellEnd"/>
      <w:r w:rsidR="002D757E">
        <w:t xml:space="preserve">)   </w:t>
      </w:r>
      <w:proofErr w:type="gramEnd"/>
      <w:r w:rsidR="002D757E">
        <w:t>+   2Br</w:t>
      </w:r>
      <w:r w:rsidR="002D757E">
        <w:rPr>
          <w:vertAlign w:val="superscript"/>
        </w:rPr>
        <w:t>-</w:t>
      </w:r>
      <w:r w:rsidR="002D757E">
        <w:t>(</w:t>
      </w:r>
      <w:proofErr w:type="spellStart"/>
      <w:r w:rsidR="002D757E">
        <w:t>aq</w:t>
      </w:r>
      <w:proofErr w:type="spellEnd"/>
      <w:r w:rsidR="002D757E">
        <w:t xml:space="preserve">)   </w:t>
      </w:r>
      <w:r w:rsidR="002D757E">
        <w:sym w:font="Wingdings" w:char="F0E0"/>
      </w:r>
      <w:r w:rsidR="002D757E">
        <w:t xml:space="preserve">   Zn(s)    +  Br</w:t>
      </w:r>
      <w:r w:rsidR="002D757E">
        <w:rPr>
          <w:vertAlign w:val="subscript"/>
        </w:rPr>
        <w:t>2</w:t>
      </w:r>
      <w:r w:rsidR="002D757E">
        <w:t>(l)</w:t>
      </w:r>
      <w:r w:rsidR="00BB5FAF">
        <w:t xml:space="preserve">  </w:t>
      </w:r>
    </w:p>
    <w:p w14:paraId="0B018864" w14:textId="558C6132" w:rsidR="00AD342C" w:rsidRPr="00BB5FAF" w:rsidRDefault="002569EA" w:rsidP="00AD342C">
      <w:pPr>
        <w:spacing w:after="0"/>
      </w:pPr>
      <w:r w:rsidRPr="002569EA">
        <w:rPr>
          <w:b/>
          <w:bCs/>
        </w:rPr>
        <w:t>D</w:t>
      </w:r>
      <w:r>
        <w:t>.</w:t>
      </w:r>
      <w:r w:rsidR="00AD342C">
        <w:t xml:space="preserve">    </w:t>
      </w:r>
      <w:r w:rsidR="002D757E">
        <w:t>Zn(</w:t>
      </w:r>
      <w:proofErr w:type="gramStart"/>
      <w:r w:rsidR="002D757E">
        <w:t xml:space="preserve">s)   </w:t>
      </w:r>
      <w:proofErr w:type="gramEnd"/>
      <w:r w:rsidR="002D757E">
        <w:t>+   2Br</w:t>
      </w:r>
      <w:r w:rsidR="002D757E">
        <w:rPr>
          <w:vertAlign w:val="superscript"/>
        </w:rPr>
        <w:t>-</w:t>
      </w:r>
      <w:r w:rsidR="002D757E">
        <w:t>(</w:t>
      </w:r>
      <w:proofErr w:type="spellStart"/>
      <w:r w:rsidR="002D757E">
        <w:t>aq</w:t>
      </w:r>
      <w:proofErr w:type="spellEnd"/>
      <w:r w:rsidR="002D757E">
        <w:t xml:space="preserve">)   </w:t>
      </w:r>
      <w:r w:rsidR="002D757E">
        <w:sym w:font="Wingdings" w:char="F0E0"/>
      </w:r>
      <w:r w:rsidR="002D757E">
        <w:t xml:space="preserve">   Zn </w:t>
      </w:r>
      <w:r w:rsidR="002D757E">
        <w:rPr>
          <w:vertAlign w:val="superscript"/>
        </w:rPr>
        <w:t>2+</w:t>
      </w:r>
      <w:r w:rsidR="002D757E">
        <w:t>(</w:t>
      </w:r>
      <w:proofErr w:type="spellStart"/>
      <w:r w:rsidR="002D757E">
        <w:t>aq</w:t>
      </w:r>
      <w:proofErr w:type="spellEnd"/>
      <w:r w:rsidR="002D757E">
        <w:t>)    +  Br</w:t>
      </w:r>
      <w:r w:rsidR="002D757E">
        <w:rPr>
          <w:vertAlign w:val="subscript"/>
        </w:rPr>
        <w:t>2</w:t>
      </w:r>
      <w:r w:rsidR="002D757E">
        <w:t xml:space="preserve">(l)  </w:t>
      </w:r>
    </w:p>
    <w:bookmarkEnd w:id="4"/>
    <w:p w14:paraId="046E81C4" w14:textId="77777777" w:rsidR="002569EA" w:rsidRDefault="002569EA" w:rsidP="002569EA">
      <w:pPr>
        <w:spacing w:after="0"/>
      </w:pPr>
    </w:p>
    <w:p w14:paraId="1E74DE86" w14:textId="5CE8F3FC" w:rsidR="002569EA" w:rsidRPr="002569EA" w:rsidRDefault="002569EA" w:rsidP="002569EA">
      <w:pPr>
        <w:spacing w:after="0"/>
        <w:rPr>
          <w:b/>
          <w:bCs/>
        </w:rPr>
      </w:pPr>
      <w:bookmarkStart w:id="5" w:name="_Hlk61032357"/>
      <w:r w:rsidRPr="002569EA">
        <w:rPr>
          <w:b/>
          <w:bCs/>
        </w:rPr>
        <w:t>Question</w:t>
      </w:r>
      <w:r>
        <w:rPr>
          <w:b/>
          <w:bCs/>
        </w:rPr>
        <w:t xml:space="preserve"> 12</w:t>
      </w:r>
    </w:p>
    <w:p w14:paraId="04897581" w14:textId="3EF730DE" w:rsidR="002569EA" w:rsidRDefault="00F37F5C" w:rsidP="002569EA">
      <w:pPr>
        <w:spacing w:after="0"/>
      </w:pPr>
      <w:r>
        <w:t>A copper half-cell is connected to a half-cell that has hydrogen gas pumped into a graphite electrode. In this cell</w:t>
      </w:r>
    </w:p>
    <w:p w14:paraId="286D7988" w14:textId="06C8F0B8" w:rsidR="002569EA" w:rsidRDefault="002569EA" w:rsidP="002569EA">
      <w:pPr>
        <w:spacing w:after="0"/>
      </w:pPr>
      <w:r w:rsidRPr="002569EA">
        <w:rPr>
          <w:b/>
          <w:bCs/>
        </w:rPr>
        <w:t>A</w:t>
      </w:r>
      <w:r>
        <w:t>.</w:t>
      </w:r>
      <w:r w:rsidR="00D05A98">
        <w:t xml:space="preserve">    </w:t>
      </w:r>
      <w:r w:rsidR="00F37F5C">
        <w:t xml:space="preserve">the copper electrode will gradually </w:t>
      </w:r>
      <w:proofErr w:type="gramStart"/>
      <w:r w:rsidR="00F37F5C">
        <w:t>dissolve</w:t>
      </w:r>
      <w:proofErr w:type="gramEnd"/>
      <w:r w:rsidR="00F37F5C">
        <w:t xml:space="preserve"> and water will be produced at the anode.</w:t>
      </w:r>
    </w:p>
    <w:p w14:paraId="0ADC1B92" w14:textId="47EEFACE" w:rsidR="002569EA" w:rsidRPr="00D05A98" w:rsidRDefault="002569EA" w:rsidP="002569EA">
      <w:pPr>
        <w:spacing w:after="0"/>
        <w:rPr>
          <w:vertAlign w:val="subscript"/>
        </w:rPr>
      </w:pPr>
      <w:r w:rsidRPr="002569EA">
        <w:rPr>
          <w:b/>
          <w:bCs/>
        </w:rPr>
        <w:t>B</w:t>
      </w:r>
      <w:r>
        <w:t>.</w:t>
      </w:r>
      <w:r w:rsidR="00D05A98">
        <w:t xml:space="preserve">    </w:t>
      </w:r>
      <w:r w:rsidR="00F37F5C">
        <w:t>oxygen gas will be formed at the cathode and water at the anode.</w:t>
      </w:r>
    </w:p>
    <w:p w14:paraId="391A5641" w14:textId="1CB8A428" w:rsidR="002569EA" w:rsidRDefault="002569EA" w:rsidP="002569EA">
      <w:pPr>
        <w:spacing w:after="0"/>
      </w:pPr>
      <w:r w:rsidRPr="002569EA">
        <w:rPr>
          <w:b/>
          <w:bCs/>
        </w:rPr>
        <w:t>C</w:t>
      </w:r>
      <w:r>
        <w:t>.</w:t>
      </w:r>
      <w:r w:rsidR="00D05A98">
        <w:t xml:space="preserve">    </w:t>
      </w:r>
      <w:r w:rsidR="00F37F5C">
        <w:t>copper metal will be deposited at the cathode and water at the anode.</w:t>
      </w:r>
    </w:p>
    <w:p w14:paraId="426BC784" w14:textId="507FA100" w:rsidR="002569EA" w:rsidRDefault="002569EA" w:rsidP="002569EA">
      <w:pPr>
        <w:spacing w:after="0"/>
      </w:pPr>
      <w:r w:rsidRPr="002569EA">
        <w:rPr>
          <w:b/>
          <w:bCs/>
        </w:rPr>
        <w:t>D</w:t>
      </w:r>
      <w:r>
        <w:t>.</w:t>
      </w:r>
      <w:r w:rsidR="00D05A98">
        <w:t xml:space="preserve">    </w:t>
      </w:r>
      <w:r w:rsidR="00F37F5C">
        <w:t>copper metal will be deposited at the cathode and the pH will drop at the anode.</w:t>
      </w:r>
    </w:p>
    <w:p w14:paraId="4526E6AB" w14:textId="77777777" w:rsidR="00255893" w:rsidRDefault="00255893" w:rsidP="002569EA">
      <w:pPr>
        <w:spacing w:after="0"/>
      </w:pPr>
    </w:p>
    <w:p w14:paraId="7F78D949" w14:textId="01A89E5D" w:rsidR="002569EA" w:rsidRPr="002569EA" w:rsidRDefault="002569EA" w:rsidP="002569EA">
      <w:pPr>
        <w:spacing w:after="0"/>
        <w:rPr>
          <w:b/>
          <w:bCs/>
        </w:rPr>
      </w:pPr>
      <w:bookmarkStart w:id="6" w:name="_Hlk61771160"/>
      <w:r w:rsidRPr="002569EA">
        <w:rPr>
          <w:b/>
          <w:bCs/>
        </w:rPr>
        <w:t>Question</w:t>
      </w:r>
      <w:r>
        <w:rPr>
          <w:b/>
          <w:bCs/>
        </w:rPr>
        <w:t xml:space="preserve"> 13</w:t>
      </w:r>
    </w:p>
    <w:p w14:paraId="7456F8AF" w14:textId="23ED83C3" w:rsidR="001E5CD2" w:rsidRDefault="003B4ADF" w:rsidP="002569EA">
      <w:pPr>
        <w:spacing w:after="0"/>
      </w:pPr>
      <w:r>
        <w:t>When hydrochloric acid is added to sodium thiosulfate, the following reaction occurs gradually.</w:t>
      </w:r>
    </w:p>
    <w:p w14:paraId="69E49B97" w14:textId="0231E233" w:rsidR="003B4ADF" w:rsidRPr="004A7CD5" w:rsidRDefault="003B4ADF" w:rsidP="002569EA">
      <w:pPr>
        <w:spacing w:after="0"/>
        <w:rPr>
          <w:sz w:val="10"/>
          <w:szCs w:val="10"/>
        </w:rPr>
      </w:pPr>
    </w:p>
    <w:p w14:paraId="4EBF790C" w14:textId="3A569AD0" w:rsidR="003B4ADF" w:rsidRDefault="003B4ADF" w:rsidP="002569EA">
      <w:pPr>
        <w:spacing w:after="0"/>
      </w:pPr>
      <w:r>
        <w:t xml:space="preserve">   Na</w:t>
      </w:r>
      <w:r>
        <w:rPr>
          <w:vertAlign w:val="subscript"/>
        </w:rPr>
        <w:t>2</w:t>
      </w:r>
      <w:r>
        <w:t>S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3</w:t>
      </w:r>
      <w:r>
        <w:t>(</w:t>
      </w:r>
      <w:proofErr w:type="spellStart"/>
      <w:proofErr w:type="gramStart"/>
      <w:r>
        <w:t>aq</w:t>
      </w:r>
      <w:proofErr w:type="spellEnd"/>
      <w:r>
        <w:t xml:space="preserve">)   </w:t>
      </w:r>
      <w:proofErr w:type="gramEnd"/>
      <w:r>
        <w:t xml:space="preserve"> +    2HCl(</w:t>
      </w:r>
      <w:proofErr w:type="spellStart"/>
      <w:r>
        <w:t>aq</w:t>
      </w:r>
      <w:proofErr w:type="spellEnd"/>
      <w:r>
        <w:t xml:space="preserve">)  </w:t>
      </w:r>
      <w:r>
        <w:sym w:font="Wingdings" w:char="F0E0"/>
      </w:r>
      <w:r>
        <w:t xml:space="preserve">   2S(s)   +   SO</w:t>
      </w:r>
      <w:r>
        <w:rPr>
          <w:vertAlign w:val="subscript"/>
        </w:rPr>
        <w:t>2</w:t>
      </w:r>
      <w:r>
        <w:t>(g)   +   2NaCl(</w:t>
      </w:r>
      <w:proofErr w:type="spellStart"/>
      <w:r>
        <w:t>aq</w:t>
      </w:r>
      <w:proofErr w:type="spellEnd"/>
      <w:r>
        <w:t>)   +   H</w:t>
      </w:r>
      <w:r>
        <w:rPr>
          <w:vertAlign w:val="subscript"/>
        </w:rPr>
        <w:t>2</w:t>
      </w:r>
      <w:r>
        <w:t>O(l)</w:t>
      </w:r>
    </w:p>
    <w:p w14:paraId="5F0D7ECD" w14:textId="277DEB44" w:rsidR="001E5CD2" w:rsidRPr="004A7CD5" w:rsidRDefault="001E5CD2" w:rsidP="002569EA">
      <w:pPr>
        <w:spacing w:after="0"/>
        <w:rPr>
          <w:sz w:val="10"/>
          <w:szCs w:val="10"/>
        </w:rPr>
      </w:pPr>
    </w:p>
    <w:p w14:paraId="24B7510B" w14:textId="1E90B5A2" w:rsidR="003B4ADF" w:rsidRDefault="003B4ADF" w:rsidP="002569EA">
      <w:pPr>
        <w:spacing w:after="0"/>
      </w:pPr>
      <w:r>
        <w:t>The rate of this reaction can be monitored by placing the beaker the reaction is taking place in on top of a cross. As the reaction proceeds, the solution becomes cloudier and the cross obscured.</w:t>
      </w:r>
    </w:p>
    <w:p w14:paraId="3094BC74" w14:textId="433C2EA4" w:rsidR="003B4ADF" w:rsidRDefault="003B4ADF" w:rsidP="002569EA">
      <w:pPr>
        <w:spacing w:after="0"/>
      </w:pPr>
      <w:r>
        <w:t>Which of the following lists contains only changes that will lower the reaction time of the reaction?</w:t>
      </w:r>
    </w:p>
    <w:p w14:paraId="26B4DA30" w14:textId="20C736E2" w:rsidR="003B4ADF" w:rsidRDefault="003B4ADF" w:rsidP="002569EA">
      <w:pPr>
        <w:spacing w:after="0"/>
      </w:pPr>
      <w:r w:rsidRPr="003B4ADF">
        <w:rPr>
          <w:b/>
          <w:bCs/>
        </w:rPr>
        <w:t>A</w:t>
      </w:r>
      <w:r>
        <w:t>.    Decreased temperature, decreased HCl concentration and addition of a catalyst.</w:t>
      </w:r>
    </w:p>
    <w:p w14:paraId="3B68ECC5" w14:textId="0D8926E8" w:rsidR="003B4ADF" w:rsidRDefault="003B4ADF" w:rsidP="002569EA">
      <w:pPr>
        <w:spacing w:after="0"/>
      </w:pPr>
      <w:r w:rsidRPr="003B4ADF">
        <w:rPr>
          <w:b/>
          <w:bCs/>
        </w:rPr>
        <w:t>B</w:t>
      </w:r>
      <w:r>
        <w:t>.    Decreased temperature, increased HCl concentration and addition of a catalyst.</w:t>
      </w:r>
    </w:p>
    <w:p w14:paraId="7F85A9F0" w14:textId="5C86E5E4" w:rsidR="003B4ADF" w:rsidRDefault="003B4ADF" w:rsidP="002569EA">
      <w:pPr>
        <w:spacing w:after="0"/>
      </w:pPr>
      <w:r w:rsidRPr="003B4ADF">
        <w:rPr>
          <w:b/>
          <w:bCs/>
        </w:rPr>
        <w:t>C</w:t>
      </w:r>
      <w:r>
        <w:t xml:space="preserve">.    </w:t>
      </w:r>
      <w:proofErr w:type="gramStart"/>
      <w:r>
        <w:t>Increased temperature,</w:t>
      </w:r>
      <w:proofErr w:type="gramEnd"/>
      <w:r>
        <w:t xml:space="preserve"> decreased HCl concentration and addition of further water.</w:t>
      </w:r>
    </w:p>
    <w:p w14:paraId="3815EC8D" w14:textId="7DFB7C1D" w:rsidR="003B4ADF" w:rsidRDefault="003B4ADF" w:rsidP="002569EA">
      <w:pPr>
        <w:spacing w:after="0"/>
      </w:pPr>
      <w:r w:rsidRPr="003B4ADF">
        <w:rPr>
          <w:b/>
          <w:bCs/>
        </w:rPr>
        <w:t>D</w:t>
      </w:r>
      <w:r>
        <w:t xml:space="preserve">.    Increased temperature, addition of a catalyst and increasing of the HCl concentration. </w:t>
      </w:r>
    </w:p>
    <w:bookmarkEnd w:id="2"/>
    <w:p w14:paraId="40683B9D" w14:textId="77777777" w:rsidR="00DF587B" w:rsidRDefault="001E5CD2" w:rsidP="001E5CD2">
      <w:pPr>
        <w:rPr>
          <w:b/>
          <w:sz w:val="24"/>
        </w:rPr>
      </w:pPr>
      <w:r w:rsidRPr="00A86A4C">
        <w:rPr>
          <w:b/>
          <w:sz w:val="24"/>
        </w:rPr>
        <w:t xml:space="preserve">                </w:t>
      </w:r>
    </w:p>
    <w:p w14:paraId="01EE0BA0" w14:textId="77777777" w:rsidR="00A87BCA" w:rsidRDefault="001E5CD2" w:rsidP="004C0B6E">
      <w:pPr>
        <w:rPr>
          <w:b/>
          <w:sz w:val="24"/>
        </w:rPr>
      </w:pPr>
      <w:r w:rsidRPr="00A86A4C">
        <w:rPr>
          <w:b/>
          <w:sz w:val="24"/>
        </w:rPr>
        <w:t xml:space="preserve">      </w:t>
      </w:r>
    </w:p>
    <w:p w14:paraId="6A8B7C2C" w14:textId="51C15BDD" w:rsidR="001E5CD2" w:rsidRPr="004C0B6E" w:rsidRDefault="001E5CD2" w:rsidP="004C0B6E">
      <w:pPr>
        <w:rPr>
          <w:sz w:val="24"/>
        </w:rPr>
      </w:pPr>
      <w:r w:rsidRPr="00A86A4C">
        <w:rPr>
          <w:b/>
          <w:sz w:val="24"/>
        </w:rPr>
        <w:t xml:space="preserve">                                                                       </w:t>
      </w:r>
    </w:p>
    <w:p w14:paraId="2BDECD98" w14:textId="13776B15" w:rsidR="002569EA" w:rsidRPr="002569EA" w:rsidRDefault="002569EA" w:rsidP="002569EA">
      <w:pPr>
        <w:spacing w:after="0"/>
        <w:rPr>
          <w:b/>
          <w:bCs/>
        </w:rPr>
      </w:pPr>
      <w:r w:rsidRPr="002569EA">
        <w:rPr>
          <w:b/>
          <w:bCs/>
        </w:rPr>
        <w:lastRenderedPageBreak/>
        <w:t>Question</w:t>
      </w:r>
      <w:r>
        <w:rPr>
          <w:b/>
          <w:bCs/>
        </w:rPr>
        <w:t xml:space="preserve"> 14</w:t>
      </w:r>
    </w:p>
    <w:p w14:paraId="1D8218C9" w14:textId="458D3308" w:rsidR="002569EA" w:rsidRDefault="004C0B6E" w:rsidP="002569EA">
      <w:pPr>
        <w:spacing w:after="0"/>
      </w:pPr>
      <w:r>
        <w:t>The reaction between nitrogen monoxide and chlorine gas is</w:t>
      </w:r>
    </w:p>
    <w:p w14:paraId="54EB9B16" w14:textId="6DA98B62" w:rsidR="004C0B6E" w:rsidRPr="004A7CD5" w:rsidRDefault="004C0B6E" w:rsidP="002569EA">
      <w:pPr>
        <w:spacing w:after="0"/>
        <w:rPr>
          <w:sz w:val="10"/>
          <w:szCs w:val="10"/>
        </w:rPr>
      </w:pPr>
    </w:p>
    <w:p w14:paraId="1C551A20" w14:textId="33B315A8" w:rsidR="004C0B6E" w:rsidRDefault="004C0B6E" w:rsidP="002569EA">
      <w:pPr>
        <w:spacing w:after="0"/>
      </w:pPr>
      <w:r>
        <w:t>2NO(</w:t>
      </w:r>
      <w:proofErr w:type="gramStart"/>
      <w:r>
        <w:t xml:space="preserve">g)   </w:t>
      </w:r>
      <w:proofErr w:type="gramEnd"/>
      <w:r>
        <w:t xml:space="preserve">  +   Cl</w:t>
      </w:r>
      <w:r>
        <w:rPr>
          <w:vertAlign w:val="subscript"/>
        </w:rPr>
        <w:t>2</w:t>
      </w:r>
      <w:r>
        <w:t xml:space="preserve">(g)   </w:t>
      </w:r>
      <w:r>
        <w:rPr>
          <w:rFonts w:ascii="Lucida Sans Unicode" w:hAnsi="Lucida Sans Unicode" w:cs="Lucida Sans Unicode"/>
        </w:rPr>
        <w:t>⇄</w:t>
      </w:r>
      <w:r>
        <w:t xml:space="preserve">   2NOCl(g)</w:t>
      </w:r>
    </w:p>
    <w:p w14:paraId="78528ED7" w14:textId="123ED2E2" w:rsidR="004C0B6E" w:rsidRPr="004A7CD5" w:rsidRDefault="004C0B6E" w:rsidP="002569EA">
      <w:pPr>
        <w:spacing w:after="0"/>
        <w:rPr>
          <w:sz w:val="10"/>
          <w:szCs w:val="10"/>
        </w:rPr>
      </w:pPr>
    </w:p>
    <w:p w14:paraId="0F2CD67C" w14:textId="58D8C638" w:rsidR="004C0B6E" w:rsidRDefault="004C0B6E" w:rsidP="002569EA">
      <w:pPr>
        <w:spacing w:after="0"/>
      </w:pPr>
      <w:r>
        <w:t>2.0 mol</w:t>
      </w:r>
      <w:r w:rsidR="004A7CD5">
        <w:t>e</w:t>
      </w:r>
      <w:r>
        <w:t xml:space="preserve"> of </w:t>
      </w:r>
      <w:proofErr w:type="spellStart"/>
      <w:r>
        <w:t>NOCl</w:t>
      </w:r>
      <w:proofErr w:type="spellEnd"/>
      <w:r>
        <w:t xml:space="preserve"> is added to an empty reactor. At equilibrium 1.4 mol</w:t>
      </w:r>
      <w:r w:rsidR="004A7CD5">
        <w:t>e</w:t>
      </w:r>
      <w:r>
        <w:t xml:space="preserve"> remains. The number of </w:t>
      </w:r>
      <w:proofErr w:type="gramStart"/>
      <w:r>
        <w:t>mol</w:t>
      </w:r>
      <w:r w:rsidR="004A7CD5">
        <w:t>e</w:t>
      </w:r>
      <w:proofErr w:type="gramEnd"/>
      <w:r>
        <w:t xml:space="preserve"> of gas in the reactor is </w:t>
      </w:r>
    </w:p>
    <w:p w14:paraId="22FDA552" w14:textId="5FF8D41A" w:rsidR="002569EA" w:rsidRDefault="002569EA" w:rsidP="002569EA">
      <w:pPr>
        <w:spacing w:after="0"/>
      </w:pPr>
      <w:r w:rsidRPr="002569EA">
        <w:rPr>
          <w:b/>
          <w:bCs/>
        </w:rPr>
        <w:t>A</w:t>
      </w:r>
      <w:r>
        <w:t>.</w:t>
      </w:r>
      <w:r w:rsidR="00D05A98">
        <w:t xml:space="preserve">    </w:t>
      </w:r>
      <w:r w:rsidR="004C0B6E">
        <w:t>1.5</w:t>
      </w:r>
    </w:p>
    <w:p w14:paraId="77BC0D82" w14:textId="3B15B9FC" w:rsidR="002569EA" w:rsidRDefault="002569EA" w:rsidP="002569EA">
      <w:pPr>
        <w:spacing w:after="0"/>
      </w:pPr>
      <w:r w:rsidRPr="002569EA">
        <w:rPr>
          <w:b/>
          <w:bCs/>
        </w:rPr>
        <w:t>B</w:t>
      </w:r>
      <w:r>
        <w:t>.</w:t>
      </w:r>
      <w:r w:rsidR="00D05A98">
        <w:t xml:space="preserve">    </w:t>
      </w:r>
      <w:r w:rsidR="004C0B6E">
        <w:t>2.3</w:t>
      </w:r>
    </w:p>
    <w:p w14:paraId="045F2273" w14:textId="21F1E561" w:rsidR="002569EA" w:rsidRDefault="002569EA" w:rsidP="002569EA">
      <w:pPr>
        <w:spacing w:after="0"/>
      </w:pPr>
      <w:r w:rsidRPr="002569EA">
        <w:rPr>
          <w:b/>
          <w:bCs/>
        </w:rPr>
        <w:t>C</w:t>
      </w:r>
      <w:r>
        <w:t>.</w:t>
      </w:r>
      <w:r w:rsidR="00D05A98">
        <w:t xml:space="preserve">    </w:t>
      </w:r>
      <w:r w:rsidR="004C0B6E">
        <w:t>3.5</w:t>
      </w:r>
    </w:p>
    <w:p w14:paraId="50B950BF" w14:textId="7032030C" w:rsidR="002569EA" w:rsidRDefault="002569EA" w:rsidP="002569EA">
      <w:pPr>
        <w:spacing w:after="0"/>
      </w:pPr>
      <w:r w:rsidRPr="002569EA">
        <w:rPr>
          <w:b/>
          <w:bCs/>
        </w:rPr>
        <w:t>D</w:t>
      </w:r>
      <w:r>
        <w:t>.</w:t>
      </w:r>
      <w:r w:rsidR="00D05A98">
        <w:t xml:space="preserve">    </w:t>
      </w:r>
      <w:r w:rsidR="004C0B6E">
        <w:t>unable to be determined.</w:t>
      </w:r>
    </w:p>
    <w:bookmarkEnd w:id="5"/>
    <w:p w14:paraId="44851126" w14:textId="77777777" w:rsidR="00D05A98" w:rsidRDefault="00D05A98" w:rsidP="002569EA">
      <w:pPr>
        <w:spacing w:after="0"/>
      </w:pPr>
    </w:p>
    <w:p w14:paraId="3A462636" w14:textId="77777777" w:rsidR="00266BF4" w:rsidRPr="00266BF4" w:rsidRDefault="00266BF4" w:rsidP="00266BF4">
      <w:pPr>
        <w:spacing w:after="0"/>
        <w:rPr>
          <w:i/>
          <w:iCs/>
        </w:rPr>
      </w:pPr>
      <w:r w:rsidRPr="00266BF4">
        <w:rPr>
          <w:i/>
          <w:iCs/>
        </w:rPr>
        <w:t>Use the following diagram to answer Questions 15 and 16</w:t>
      </w:r>
    </w:p>
    <w:p w14:paraId="341FF1D4" w14:textId="77777777" w:rsidR="004A7CD5" w:rsidRDefault="004A7CD5" w:rsidP="00266BF4">
      <w:pPr>
        <w:spacing w:after="0"/>
      </w:pPr>
      <w:r>
        <w:t>The equation for the formation of ammonia is:</w:t>
      </w:r>
    </w:p>
    <w:p w14:paraId="6934AC1D" w14:textId="77777777" w:rsidR="004A7CD5" w:rsidRDefault="004A7CD5" w:rsidP="00266BF4">
      <w:pPr>
        <w:spacing w:after="0"/>
      </w:pPr>
    </w:p>
    <w:p w14:paraId="3034C141" w14:textId="127A14F0" w:rsidR="00266BF4" w:rsidRPr="003228BF" w:rsidRDefault="004A7CD5" w:rsidP="00266BF4">
      <w:pPr>
        <w:spacing w:after="0"/>
      </w:pPr>
      <w:r>
        <w:t>N</w:t>
      </w:r>
      <w:r>
        <w:rPr>
          <w:vertAlign w:val="subscript"/>
        </w:rPr>
        <w:t>2</w:t>
      </w:r>
      <w:r>
        <w:t>(</w:t>
      </w:r>
      <w:proofErr w:type="gramStart"/>
      <w:r>
        <w:t xml:space="preserve">g)   </w:t>
      </w:r>
      <w:proofErr w:type="gramEnd"/>
      <w:r>
        <w:t xml:space="preserve"> +   3H</w:t>
      </w:r>
      <w:r>
        <w:rPr>
          <w:vertAlign w:val="subscript"/>
        </w:rPr>
        <w:t>2</w:t>
      </w:r>
      <w:r>
        <w:t xml:space="preserve">(g)     </w:t>
      </w:r>
      <w:r>
        <w:rPr>
          <w:rFonts w:ascii="Lucida Sans Unicode" w:hAnsi="Lucida Sans Unicode" w:cs="Lucida Sans Unicode"/>
        </w:rPr>
        <w:t>⇄</w:t>
      </w:r>
      <w:r>
        <w:t xml:space="preserve">    2NH</w:t>
      </w:r>
      <w:r>
        <w:rPr>
          <w:vertAlign w:val="subscript"/>
        </w:rPr>
        <w:t>3</w:t>
      </w:r>
      <w:r>
        <w:t xml:space="preserve">(g)                  </w:t>
      </w:r>
      <w:r>
        <w:rPr>
          <w:rFonts w:ascii="Lucida Sans Unicode" w:hAnsi="Lucida Sans Unicode" w:cs="Lucida Sans Unicode"/>
        </w:rPr>
        <w:t>∆</w:t>
      </w:r>
      <w:r w:rsidRPr="003228BF">
        <w:rPr>
          <w:i/>
          <w:iCs/>
        </w:rPr>
        <w:t>H</w:t>
      </w:r>
      <w:r>
        <w:t xml:space="preserve"> = -92 kJ mol</w:t>
      </w:r>
      <w:r>
        <w:rPr>
          <w:vertAlign w:val="superscript"/>
        </w:rPr>
        <w:t>-1</w:t>
      </w:r>
      <w:r w:rsidR="00266BF4">
        <w:t xml:space="preserve"> </w:t>
      </w:r>
      <w:r w:rsidR="003228BF">
        <w:t xml:space="preserve">      </w:t>
      </w:r>
      <w:r w:rsidR="003228BF" w:rsidRPr="003228BF">
        <w:rPr>
          <w:i/>
          <w:iCs/>
        </w:rPr>
        <w:t>K</w:t>
      </w:r>
      <w:r w:rsidR="003228BF" w:rsidRPr="003228BF">
        <w:rPr>
          <w:vertAlign w:val="subscript"/>
        </w:rPr>
        <w:t>c</w:t>
      </w:r>
      <w:r w:rsidR="003228BF">
        <w:t xml:space="preserve"> = 729 M</w:t>
      </w:r>
      <w:r w:rsidR="003228BF">
        <w:rPr>
          <w:vertAlign w:val="superscript"/>
        </w:rPr>
        <w:t>-2</w:t>
      </w:r>
      <w:r w:rsidR="003228BF">
        <w:t xml:space="preserve"> at 100 </w:t>
      </w:r>
      <w:r w:rsidR="003228BF">
        <w:rPr>
          <w:rFonts w:ascii="Lucida Sans Unicode" w:hAnsi="Lucida Sans Unicode" w:cs="Lucida Sans Unicode"/>
        </w:rPr>
        <w:t>º</w:t>
      </w:r>
      <w:r w:rsidR="003228BF">
        <w:t>C.</w:t>
      </w:r>
    </w:p>
    <w:p w14:paraId="72E6BA12" w14:textId="7F36DD2F" w:rsidR="00266BF4" w:rsidRDefault="00266BF4" w:rsidP="00266BF4">
      <w:pPr>
        <w:spacing w:after="0"/>
      </w:pPr>
    </w:p>
    <w:p w14:paraId="705B875A" w14:textId="77777777" w:rsidR="002569EA" w:rsidRPr="00D05A98" w:rsidRDefault="002569EA" w:rsidP="002569EA">
      <w:pPr>
        <w:spacing w:after="0"/>
        <w:rPr>
          <w:sz w:val="10"/>
          <w:szCs w:val="10"/>
        </w:rPr>
      </w:pPr>
    </w:p>
    <w:p w14:paraId="02646AFB" w14:textId="5390A870" w:rsidR="002569EA" w:rsidRPr="002569EA" w:rsidRDefault="002569EA" w:rsidP="002569EA">
      <w:pPr>
        <w:spacing w:after="0"/>
        <w:rPr>
          <w:b/>
          <w:bCs/>
        </w:rPr>
      </w:pPr>
      <w:bookmarkStart w:id="7" w:name="_Hlk60991327"/>
      <w:r w:rsidRPr="002569EA">
        <w:rPr>
          <w:b/>
          <w:bCs/>
        </w:rPr>
        <w:t>Question</w:t>
      </w:r>
      <w:r>
        <w:rPr>
          <w:b/>
          <w:bCs/>
        </w:rPr>
        <w:t xml:space="preserve"> 15</w:t>
      </w:r>
    </w:p>
    <w:p w14:paraId="01EB1585" w14:textId="77777777" w:rsidR="003228BF" w:rsidRDefault="002569EA" w:rsidP="004A7CD5">
      <w:pPr>
        <w:spacing w:after="0"/>
      </w:pPr>
      <w:r>
        <w:t xml:space="preserve">The </w:t>
      </w:r>
      <w:r w:rsidR="003228BF">
        <w:t xml:space="preserve">magnitude of </w:t>
      </w:r>
      <w:r w:rsidR="003228BF" w:rsidRPr="003228BF">
        <w:rPr>
          <w:i/>
          <w:iCs/>
        </w:rPr>
        <w:t>K</w:t>
      </w:r>
      <w:r w:rsidR="003228BF" w:rsidRPr="003228BF">
        <w:rPr>
          <w:vertAlign w:val="subscript"/>
        </w:rPr>
        <w:t>c</w:t>
      </w:r>
      <w:r w:rsidR="003228BF">
        <w:t xml:space="preserve"> for the equation</w:t>
      </w:r>
    </w:p>
    <w:p w14:paraId="0AFD0088" w14:textId="77777777" w:rsidR="003228BF" w:rsidRPr="003228BF" w:rsidRDefault="003228BF" w:rsidP="004A7CD5">
      <w:pPr>
        <w:spacing w:after="0"/>
        <w:rPr>
          <w:sz w:val="6"/>
          <w:szCs w:val="6"/>
        </w:rPr>
      </w:pPr>
    </w:p>
    <w:p w14:paraId="658635C2" w14:textId="1FC19AB8" w:rsidR="00266BF4" w:rsidRDefault="002569EA" w:rsidP="004A7CD5">
      <w:pPr>
        <w:spacing w:after="0"/>
      </w:pPr>
      <w:r>
        <w:t xml:space="preserve"> </w:t>
      </w:r>
      <w:r w:rsidR="003228BF" w:rsidRPr="005B0FB9">
        <w:rPr>
          <w:position w:val="-24"/>
        </w:rPr>
        <w:object w:dxaOrig="220" w:dyaOrig="620" w14:anchorId="4B6CD61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9pt;height:25.5pt" o:ole="">
            <v:imagedata r:id="rId11" o:title=""/>
          </v:shape>
          <o:OLEObject Type="Embed" ProgID="Equation.DSMT4" ShapeID="_x0000_i1031" DrawAspect="Content" ObjectID="_1672389772" r:id="rId12"/>
        </w:object>
      </w:r>
      <w:r w:rsidR="003228BF">
        <w:t>N</w:t>
      </w:r>
      <w:r w:rsidR="003228BF">
        <w:rPr>
          <w:vertAlign w:val="subscript"/>
        </w:rPr>
        <w:t>2</w:t>
      </w:r>
      <w:r w:rsidR="003228BF">
        <w:t>(</w:t>
      </w:r>
      <w:proofErr w:type="gramStart"/>
      <w:r w:rsidR="003228BF">
        <w:t xml:space="preserve">g)   </w:t>
      </w:r>
      <w:proofErr w:type="gramEnd"/>
      <w:r w:rsidR="003228BF">
        <w:t xml:space="preserve"> +   H</w:t>
      </w:r>
      <w:r w:rsidR="003228BF">
        <w:rPr>
          <w:vertAlign w:val="subscript"/>
        </w:rPr>
        <w:t>2</w:t>
      </w:r>
      <w:r w:rsidR="003228BF">
        <w:t xml:space="preserve">(g)     </w:t>
      </w:r>
      <w:r w:rsidR="003228BF">
        <w:rPr>
          <w:rFonts w:ascii="Lucida Sans Unicode" w:hAnsi="Lucida Sans Unicode" w:cs="Lucida Sans Unicode"/>
        </w:rPr>
        <w:t>⇄</w:t>
      </w:r>
      <w:r w:rsidR="003228BF">
        <w:t xml:space="preserve">    </w:t>
      </w:r>
      <w:r w:rsidR="003228BF" w:rsidRPr="003228BF">
        <w:t xml:space="preserve"> </w:t>
      </w:r>
      <w:r w:rsidR="003228BF" w:rsidRPr="005B0FB9">
        <w:rPr>
          <w:position w:val="-24"/>
        </w:rPr>
        <w:object w:dxaOrig="240" w:dyaOrig="620" w14:anchorId="49A8994A">
          <v:shape id="_x0000_i1027" type="#_x0000_t75" style="width:9.5pt;height:24pt" o:ole="">
            <v:imagedata r:id="rId13" o:title=""/>
          </v:shape>
          <o:OLEObject Type="Embed" ProgID="Equation.DSMT4" ShapeID="_x0000_i1027" DrawAspect="Content" ObjectID="_1672389773" r:id="rId14"/>
        </w:object>
      </w:r>
      <w:r w:rsidR="003228BF">
        <w:t>NH</w:t>
      </w:r>
      <w:r w:rsidR="003228BF">
        <w:rPr>
          <w:vertAlign w:val="subscript"/>
        </w:rPr>
        <w:t>3</w:t>
      </w:r>
      <w:r w:rsidR="003228BF">
        <w:t>(g)</w:t>
      </w:r>
      <w:r w:rsidR="003228BF">
        <w:t xml:space="preserve">    </w:t>
      </w:r>
      <w:r w:rsidR="00D90C36">
        <w:t xml:space="preserve">at 100 </w:t>
      </w:r>
      <w:r w:rsidR="00D90C36">
        <w:rPr>
          <w:rFonts w:ascii="Lucida Sans Unicode" w:hAnsi="Lucida Sans Unicode" w:cs="Lucida Sans Unicode"/>
        </w:rPr>
        <w:t>º</w:t>
      </w:r>
      <w:r w:rsidR="00D90C36">
        <w:t xml:space="preserve">C </w:t>
      </w:r>
      <w:r w:rsidR="003228BF">
        <w:t>will be:</w:t>
      </w:r>
    </w:p>
    <w:p w14:paraId="3B3AE429" w14:textId="7EC9572D" w:rsidR="003228BF" w:rsidRPr="003228BF" w:rsidRDefault="003228BF" w:rsidP="004A7CD5">
      <w:pPr>
        <w:spacing w:after="0"/>
        <w:rPr>
          <w:sz w:val="6"/>
          <w:szCs w:val="6"/>
        </w:rPr>
      </w:pPr>
    </w:p>
    <w:p w14:paraId="0D225FB3" w14:textId="12727242" w:rsidR="003228BF" w:rsidRDefault="003228BF" w:rsidP="004A7CD5">
      <w:pPr>
        <w:spacing w:after="0"/>
      </w:pPr>
      <w:r w:rsidRPr="003228BF">
        <w:rPr>
          <w:b/>
          <w:bCs/>
        </w:rPr>
        <w:t>A</w:t>
      </w:r>
      <w:r>
        <w:t>.    0.0014</w:t>
      </w:r>
    </w:p>
    <w:p w14:paraId="7E587245" w14:textId="2327E432" w:rsidR="003228BF" w:rsidRPr="003228BF" w:rsidRDefault="003228BF" w:rsidP="004A7CD5">
      <w:pPr>
        <w:spacing w:after="0"/>
      </w:pPr>
      <w:r w:rsidRPr="003228BF">
        <w:rPr>
          <w:b/>
          <w:bCs/>
        </w:rPr>
        <w:t>B</w:t>
      </w:r>
      <w:r w:rsidRPr="003228BF">
        <w:t>.</w:t>
      </w:r>
      <w:r>
        <w:t xml:space="preserve">    9</w:t>
      </w:r>
    </w:p>
    <w:p w14:paraId="6850C055" w14:textId="4C6A1154" w:rsidR="003228BF" w:rsidRDefault="003228BF" w:rsidP="004A7CD5">
      <w:pPr>
        <w:spacing w:after="0"/>
      </w:pPr>
      <w:r w:rsidRPr="003228BF">
        <w:rPr>
          <w:b/>
          <w:bCs/>
        </w:rPr>
        <w:t>C</w:t>
      </w:r>
      <w:r>
        <w:t>.    27</w:t>
      </w:r>
      <w:bookmarkStart w:id="8" w:name="_GoBack"/>
      <w:bookmarkEnd w:id="8"/>
    </w:p>
    <w:p w14:paraId="2FA260A0" w14:textId="0908366E" w:rsidR="003228BF" w:rsidRDefault="003228BF" w:rsidP="004A7CD5">
      <w:pPr>
        <w:spacing w:after="0"/>
      </w:pPr>
      <w:r w:rsidRPr="003228BF">
        <w:rPr>
          <w:b/>
          <w:bCs/>
        </w:rPr>
        <w:t>D</w:t>
      </w:r>
      <w:r>
        <w:t>.    729</w:t>
      </w:r>
    </w:p>
    <w:p w14:paraId="08CBFEA7" w14:textId="77777777" w:rsidR="003228BF" w:rsidRDefault="003228BF" w:rsidP="004A7CD5">
      <w:pPr>
        <w:spacing w:after="0"/>
      </w:pPr>
    </w:p>
    <w:p w14:paraId="6CFE076B" w14:textId="77777777" w:rsidR="00D05A98" w:rsidRPr="00255893" w:rsidRDefault="00D05A98" w:rsidP="002569EA">
      <w:pPr>
        <w:spacing w:after="0"/>
        <w:rPr>
          <w:sz w:val="12"/>
          <w:szCs w:val="12"/>
        </w:rPr>
      </w:pPr>
    </w:p>
    <w:p w14:paraId="1B739765" w14:textId="091B53CA" w:rsidR="002569EA" w:rsidRPr="002569EA" w:rsidRDefault="002569EA" w:rsidP="002569EA">
      <w:pPr>
        <w:spacing w:after="0"/>
        <w:rPr>
          <w:b/>
          <w:bCs/>
        </w:rPr>
      </w:pPr>
      <w:r w:rsidRPr="002569EA">
        <w:rPr>
          <w:b/>
          <w:bCs/>
        </w:rPr>
        <w:t>Question</w:t>
      </w:r>
      <w:r>
        <w:rPr>
          <w:b/>
          <w:bCs/>
        </w:rPr>
        <w:t xml:space="preserve"> 16</w:t>
      </w:r>
    </w:p>
    <w:p w14:paraId="3C83B750" w14:textId="42AE0726" w:rsidR="002569EA" w:rsidRDefault="003228BF" w:rsidP="002569EA">
      <w:pPr>
        <w:spacing w:after="0"/>
      </w:pPr>
      <w:r>
        <w:t xml:space="preserve">The volume of an equilibrium mixture of the above gases is halved. When equilibrium is re-established, compared to the first point of equilibrium, the </w:t>
      </w:r>
      <w:r w:rsidR="00266BF4">
        <w:t xml:space="preserve"> </w:t>
      </w:r>
    </w:p>
    <w:p w14:paraId="241C45B1" w14:textId="345EEC1C" w:rsidR="002569EA" w:rsidRDefault="002569EA" w:rsidP="002569EA">
      <w:pPr>
        <w:spacing w:after="0"/>
      </w:pPr>
      <w:r w:rsidRPr="002569EA">
        <w:rPr>
          <w:b/>
          <w:bCs/>
        </w:rPr>
        <w:t>A</w:t>
      </w:r>
      <w:r>
        <w:t>.</w:t>
      </w:r>
      <w:r w:rsidR="00892B6C">
        <w:t xml:space="preserve">    </w:t>
      </w:r>
      <w:r w:rsidR="003228BF">
        <w:t xml:space="preserve">concentration of hydrogen will be </w:t>
      </w:r>
      <w:proofErr w:type="gramStart"/>
      <w:r w:rsidR="003228BF">
        <w:t>lower</w:t>
      </w:r>
      <w:proofErr w:type="gramEnd"/>
      <w:r w:rsidR="003228BF">
        <w:t xml:space="preserve"> and the amount will be lower.</w:t>
      </w:r>
    </w:p>
    <w:p w14:paraId="6BAA51AB" w14:textId="340CE35B" w:rsidR="002569EA" w:rsidRDefault="002569EA" w:rsidP="002569EA">
      <w:pPr>
        <w:spacing w:after="0"/>
      </w:pPr>
      <w:r w:rsidRPr="002569EA">
        <w:rPr>
          <w:b/>
          <w:bCs/>
        </w:rPr>
        <w:t>B</w:t>
      </w:r>
      <w:r>
        <w:t>.</w:t>
      </w:r>
      <w:r w:rsidR="00892B6C">
        <w:t xml:space="preserve">    </w:t>
      </w:r>
      <w:r w:rsidR="003228BF">
        <w:t xml:space="preserve"> concentrations of nitrogen and hydrogen gases will be lower.</w:t>
      </w:r>
    </w:p>
    <w:p w14:paraId="000BFA12" w14:textId="020FD28C" w:rsidR="002569EA" w:rsidRDefault="002569EA" w:rsidP="002569EA">
      <w:pPr>
        <w:spacing w:after="0"/>
      </w:pPr>
      <w:r w:rsidRPr="002569EA">
        <w:rPr>
          <w:b/>
          <w:bCs/>
        </w:rPr>
        <w:t>C</w:t>
      </w:r>
      <w:r>
        <w:t>.</w:t>
      </w:r>
      <w:r w:rsidR="00892B6C">
        <w:t xml:space="preserve">    </w:t>
      </w:r>
      <w:r w:rsidR="003228BF">
        <w:t>position of equilibrium is unchanged because the temperature is unchanged.</w:t>
      </w:r>
    </w:p>
    <w:p w14:paraId="66853C35" w14:textId="15AC3CB5" w:rsidR="002569EA" w:rsidRDefault="002569EA" w:rsidP="002569EA">
      <w:pPr>
        <w:spacing w:after="0"/>
      </w:pPr>
      <w:r w:rsidRPr="002569EA">
        <w:rPr>
          <w:b/>
          <w:bCs/>
        </w:rPr>
        <w:t>D</w:t>
      </w:r>
      <w:r>
        <w:t>.</w:t>
      </w:r>
      <w:r w:rsidR="00892B6C">
        <w:t xml:space="preserve">    </w:t>
      </w:r>
      <w:r w:rsidR="003228BF">
        <w:t xml:space="preserve">concentration of hydrogen will be </w:t>
      </w:r>
      <w:proofErr w:type="gramStart"/>
      <w:r w:rsidR="003228BF">
        <w:t>higher</w:t>
      </w:r>
      <w:proofErr w:type="gramEnd"/>
      <w:r w:rsidR="003228BF">
        <w:t xml:space="preserve"> but the amount will be lower.</w:t>
      </w:r>
    </w:p>
    <w:bookmarkEnd w:id="7"/>
    <w:p w14:paraId="2063BBE3" w14:textId="77777777" w:rsidR="002569EA" w:rsidRPr="00255893" w:rsidRDefault="002569EA" w:rsidP="002569EA">
      <w:pPr>
        <w:spacing w:after="0"/>
        <w:rPr>
          <w:sz w:val="18"/>
          <w:szCs w:val="18"/>
        </w:rPr>
      </w:pPr>
    </w:p>
    <w:p w14:paraId="2D2BB388" w14:textId="0D21C60A" w:rsidR="002569EA" w:rsidRPr="002569EA" w:rsidRDefault="002569EA" w:rsidP="002569EA">
      <w:pPr>
        <w:spacing w:after="0"/>
        <w:rPr>
          <w:b/>
          <w:bCs/>
        </w:rPr>
      </w:pPr>
      <w:bookmarkStart w:id="9" w:name="_Hlk60948098"/>
      <w:r w:rsidRPr="002569EA">
        <w:rPr>
          <w:b/>
          <w:bCs/>
        </w:rPr>
        <w:t>Question</w:t>
      </w:r>
      <w:r>
        <w:rPr>
          <w:b/>
          <w:bCs/>
        </w:rPr>
        <w:t xml:space="preserve"> 17</w:t>
      </w:r>
    </w:p>
    <w:p w14:paraId="62CE2A97" w14:textId="611CA56B" w:rsidR="00266BF4" w:rsidRDefault="002E0A45" w:rsidP="002569EA">
      <w:pPr>
        <w:spacing w:after="0"/>
      </w:pPr>
      <w:r>
        <w:t>A current is passed through a 0.</w:t>
      </w:r>
      <w:r w:rsidR="004A7CD5">
        <w:t>1</w:t>
      </w:r>
      <w:r>
        <w:t xml:space="preserve"> M solution of </w:t>
      </w:r>
      <w:proofErr w:type="gramStart"/>
      <w:r>
        <w:t>Fe(</w:t>
      </w:r>
      <w:proofErr w:type="gramEnd"/>
      <w:r w:rsidR="004A7CD5">
        <w:t>NO</w:t>
      </w:r>
      <w:r w:rsidR="004A7CD5">
        <w:rPr>
          <w:vertAlign w:val="subscript"/>
        </w:rPr>
        <w:t>3</w:t>
      </w:r>
      <w:r>
        <w:t>)</w:t>
      </w:r>
      <w:r w:rsidR="004A7CD5">
        <w:rPr>
          <w:vertAlign w:val="subscript"/>
        </w:rPr>
        <w:t>2</w:t>
      </w:r>
      <w:r>
        <w:t xml:space="preserve"> using iron electrodes. The products at the anode and cathode respectively will be </w:t>
      </w:r>
    </w:p>
    <w:p w14:paraId="285F0ABB" w14:textId="73A60F36" w:rsidR="002569EA" w:rsidRDefault="002569EA" w:rsidP="002569EA">
      <w:pPr>
        <w:spacing w:after="0"/>
      </w:pPr>
      <w:r w:rsidRPr="002569EA">
        <w:rPr>
          <w:b/>
          <w:bCs/>
        </w:rPr>
        <w:t>A</w:t>
      </w:r>
      <w:r>
        <w:t>.</w:t>
      </w:r>
      <w:r w:rsidR="00D57606">
        <w:t xml:space="preserve">    </w:t>
      </w:r>
      <w:r w:rsidR="004A7CD5">
        <w:t>oxygen gas and hydrogen gas.</w:t>
      </w:r>
    </w:p>
    <w:p w14:paraId="612B685F" w14:textId="02AF4487" w:rsidR="002569EA" w:rsidRDefault="002569EA" w:rsidP="002569EA">
      <w:pPr>
        <w:spacing w:after="0"/>
      </w:pPr>
      <w:r w:rsidRPr="002569EA">
        <w:rPr>
          <w:b/>
          <w:bCs/>
        </w:rPr>
        <w:t>B</w:t>
      </w:r>
      <w:r>
        <w:t>.</w:t>
      </w:r>
      <w:r w:rsidR="00D57606">
        <w:t xml:space="preserve">    </w:t>
      </w:r>
      <w:r w:rsidR="004A7CD5">
        <w:t>iron ions and iron metal.</w:t>
      </w:r>
    </w:p>
    <w:p w14:paraId="594FF1F1" w14:textId="649B7ACC" w:rsidR="002569EA" w:rsidRDefault="002569EA" w:rsidP="002569EA">
      <w:pPr>
        <w:spacing w:after="0"/>
      </w:pPr>
      <w:r w:rsidRPr="002569EA">
        <w:rPr>
          <w:b/>
          <w:bCs/>
        </w:rPr>
        <w:t>C</w:t>
      </w:r>
      <w:r>
        <w:t>.</w:t>
      </w:r>
      <w:r w:rsidR="00D57606">
        <w:t xml:space="preserve">    </w:t>
      </w:r>
      <w:r w:rsidR="004A7CD5">
        <w:t>oxygen gas and iron metal.</w:t>
      </w:r>
    </w:p>
    <w:p w14:paraId="6B01A295" w14:textId="41DF3D4F" w:rsidR="002569EA" w:rsidRDefault="002569EA" w:rsidP="002569EA">
      <w:pPr>
        <w:spacing w:after="0"/>
      </w:pPr>
      <w:r w:rsidRPr="002569EA">
        <w:rPr>
          <w:b/>
          <w:bCs/>
        </w:rPr>
        <w:t>D</w:t>
      </w:r>
      <w:r>
        <w:t>.</w:t>
      </w:r>
      <w:r w:rsidR="00D57606">
        <w:t xml:space="preserve">    </w:t>
      </w:r>
      <w:r w:rsidR="004A7CD5">
        <w:t>iron ions and hydrogen gas.</w:t>
      </w:r>
    </w:p>
    <w:p w14:paraId="38C72DE2" w14:textId="77777777" w:rsidR="002569EA" w:rsidRPr="00255893" w:rsidRDefault="002569EA" w:rsidP="002569EA">
      <w:pPr>
        <w:spacing w:after="0"/>
        <w:rPr>
          <w:sz w:val="18"/>
          <w:szCs w:val="18"/>
        </w:rPr>
      </w:pPr>
    </w:p>
    <w:p w14:paraId="4C380567" w14:textId="0513A977" w:rsidR="002569EA" w:rsidRPr="002569EA" w:rsidRDefault="002569EA" w:rsidP="002569EA">
      <w:pPr>
        <w:spacing w:after="0"/>
        <w:rPr>
          <w:b/>
          <w:bCs/>
        </w:rPr>
      </w:pPr>
      <w:r w:rsidRPr="002569EA">
        <w:rPr>
          <w:b/>
          <w:bCs/>
        </w:rPr>
        <w:t>Question</w:t>
      </w:r>
      <w:r>
        <w:rPr>
          <w:b/>
          <w:bCs/>
        </w:rPr>
        <w:t xml:space="preserve"> 18</w:t>
      </w:r>
    </w:p>
    <w:p w14:paraId="1C341324" w14:textId="3FA4677E" w:rsidR="002569EA" w:rsidRDefault="002E0A45" w:rsidP="002569EA">
      <w:pPr>
        <w:spacing w:after="0"/>
      </w:pPr>
      <w:r>
        <w:t xml:space="preserve">2000 C of charge is passed through each of the following cells. Which cell will see the deposition of the highest mass of metal? </w:t>
      </w:r>
    </w:p>
    <w:p w14:paraId="14CF13F0" w14:textId="67474831" w:rsidR="002569EA" w:rsidRPr="004A7CD5" w:rsidRDefault="002569EA" w:rsidP="002569EA">
      <w:pPr>
        <w:spacing w:after="0"/>
        <w:rPr>
          <w:vertAlign w:val="subscript"/>
        </w:rPr>
      </w:pPr>
      <w:r w:rsidRPr="002569EA">
        <w:rPr>
          <w:b/>
          <w:bCs/>
        </w:rPr>
        <w:t>A</w:t>
      </w:r>
      <w:r>
        <w:t>.</w:t>
      </w:r>
      <w:r w:rsidR="00A93B32">
        <w:t xml:space="preserve">    </w:t>
      </w:r>
      <w:r w:rsidR="004A7CD5">
        <w:t xml:space="preserve">0.1 M </w:t>
      </w:r>
      <w:proofErr w:type="gramStart"/>
      <w:r w:rsidR="004A7CD5">
        <w:t>Sn(</w:t>
      </w:r>
      <w:proofErr w:type="gramEnd"/>
      <w:r w:rsidR="004A7CD5">
        <w:t>NO</w:t>
      </w:r>
      <w:r w:rsidR="004A7CD5">
        <w:rPr>
          <w:vertAlign w:val="subscript"/>
        </w:rPr>
        <w:t>3</w:t>
      </w:r>
      <w:r w:rsidR="004A7CD5">
        <w:t>)</w:t>
      </w:r>
      <w:r w:rsidR="004A7CD5">
        <w:rPr>
          <w:vertAlign w:val="subscript"/>
        </w:rPr>
        <w:t>4</w:t>
      </w:r>
    </w:p>
    <w:p w14:paraId="673C9914" w14:textId="3AAD2F36" w:rsidR="002569EA" w:rsidRPr="004A7CD5" w:rsidRDefault="002569EA" w:rsidP="002569EA">
      <w:pPr>
        <w:spacing w:after="0"/>
        <w:rPr>
          <w:vertAlign w:val="subscript"/>
        </w:rPr>
      </w:pPr>
      <w:r w:rsidRPr="002569EA">
        <w:rPr>
          <w:b/>
          <w:bCs/>
        </w:rPr>
        <w:t>B</w:t>
      </w:r>
      <w:r>
        <w:t>.</w:t>
      </w:r>
      <w:r w:rsidR="00A93B32">
        <w:t xml:space="preserve">    </w:t>
      </w:r>
      <w:r w:rsidR="004A7CD5">
        <w:t xml:space="preserve">0.1 M </w:t>
      </w:r>
      <w:proofErr w:type="gramStart"/>
      <w:r w:rsidR="004A7CD5">
        <w:t>Sn(</w:t>
      </w:r>
      <w:proofErr w:type="gramEnd"/>
      <w:r w:rsidR="004A7CD5">
        <w:t>NO</w:t>
      </w:r>
      <w:r w:rsidR="004A7CD5">
        <w:rPr>
          <w:vertAlign w:val="subscript"/>
        </w:rPr>
        <w:t>3</w:t>
      </w:r>
      <w:r w:rsidR="004A7CD5">
        <w:t>)</w:t>
      </w:r>
      <w:r w:rsidR="004A7CD5">
        <w:rPr>
          <w:vertAlign w:val="subscript"/>
        </w:rPr>
        <w:t>2</w:t>
      </w:r>
    </w:p>
    <w:p w14:paraId="1AC98BA1" w14:textId="0D25FAA9" w:rsidR="002569EA" w:rsidRPr="004A7CD5" w:rsidRDefault="002569EA" w:rsidP="002569EA">
      <w:pPr>
        <w:spacing w:after="0"/>
        <w:rPr>
          <w:vertAlign w:val="subscript"/>
        </w:rPr>
      </w:pPr>
      <w:r w:rsidRPr="002569EA">
        <w:rPr>
          <w:b/>
          <w:bCs/>
        </w:rPr>
        <w:t>C</w:t>
      </w:r>
      <w:r>
        <w:t>.</w:t>
      </w:r>
      <w:r w:rsidR="00A93B32">
        <w:t xml:space="preserve">    </w:t>
      </w:r>
      <w:r w:rsidR="004A7CD5">
        <w:t>0.1 M AgNO</w:t>
      </w:r>
      <w:r w:rsidR="004A7CD5">
        <w:rPr>
          <w:vertAlign w:val="subscript"/>
        </w:rPr>
        <w:t>3</w:t>
      </w:r>
    </w:p>
    <w:p w14:paraId="40FE6087" w14:textId="6C805840" w:rsidR="002569EA" w:rsidRPr="004A7CD5" w:rsidRDefault="002569EA" w:rsidP="002569EA">
      <w:pPr>
        <w:spacing w:after="0"/>
        <w:rPr>
          <w:vertAlign w:val="subscript"/>
        </w:rPr>
      </w:pPr>
      <w:r w:rsidRPr="002569EA">
        <w:rPr>
          <w:b/>
          <w:bCs/>
        </w:rPr>
        <w:t>D</w:t>
      </w:r>
      <w:r>
        <w:t>.</w:t>
      </w:r>
      <w:r w:rsidR="00A93B32">
        <w:t xml:space="preserve">    </w:t>
      </w:r>
      <w:r w:rsidR="004A7CD5">
        <w:t xml:space="preserve">0.1 M </w:t>
      </w:r>
      <w:proofErr w:type="gramStart"/>
      <w:r w:rsidR="004A7CD5">
        <w:t>Ca(</w:t>
      </w:r>
      <w:proofErr w:type="gramEnd"/>
      <w:r w:rsidR="004A7CD5">
        <w:t>NO</w:t>
      </w:r>
      <w:r w:rsidR="004A7CD5">
        <w:rPr>
          <w:vertAlign w:val="subscript"/>
        </w:rPr>
        <w:t>3</w:t>
      </w:r>
      <w:r w:rsidR="004A7CD5">
        <w:t>)</w:t>
      </w:r>
      <w:r w:rsidR="004A7CD5">
        <w:rPr>
          <w:vertAlign w:val="subscript"/>
        </w:rPr>
        <w:t>2</w:t>
      </w:r>
    </w:p>
    <w:p w14:paraId="79C9E7FE" w14:textId="77777777" w:rsidR="002569EA" w:rsidRDefault="002569EA" w:rsidP="002569EA">
      <w:pPr>
        <w:spacing w:after="0"/>
      </w:pPr>
    </w:p>
    <w:p w14:paraId="51D5EA04" w14:textId="0E004BBA" w:rsidR="002569EA" w:rsidRPr="002569EA" w:rsidRDefault="002569EA" w:rsidP="002569EA">
      <w:pPr>
        <w:spacing w:after="0"/>
        <w:rPr>
          <w:b/>
          <w:bCs/>
        </w:rPr>
      </w:pPr>
      <w:r w:rsidRPr="002569EA">
        <w:rPr>
          <w:b/>
          <w:bCs/>
        </w:rPr>
        <w:t>Question</w:t>
      </w:r>
      <w:r>
        <w:rPr>
          <w:b/>
          <w:bCs/>
        </w:rPr>
        <w:t xml:space="preserve"> 19</w:t>
      </w:r>
    </w:p>
    <w:p w14:paraId="167F8747" w14:textId="3A30A709" w:rsidR="002569EA" w:rsidRDefault="004A7CD5" w:rsidP="002569EA">
      <w:pPr>
        <w:spacing w:after="0"/>
      </w:pPr>
      <w:r>
        <w:t xml:space="preserve">A beaker contains a mixture of 0.1 M </w:t>
      </w:r>
      <w:proofErr w:type="gramStart"/>
      <w:r>
        <w:t>Pb(</w:t>
      </w:r>
      <w:proofErr w:type="gramEnd"/>
      <w:r>
        <w:t>NO</w:t>
      </w:r>
      <w:r>
        <w:rPr>
          <w:vertAlign w:val="subscript"/>
        </w:rPr>
        <w:t>3</w:t>
      </w:r>
      <w:r>
        <w:t>)</w:t>
      </w:r>
      <w:r>
        <w:rPr>
          <w:vertAlign w:val="subscript"/>
        </w:rPr>
        <w:t>2</w:t>
      </w:r>
      <w:r>
        <w:t>, 0.1 M Al(NO</w:t>
      </w:r>
      <w:r>
        <w:rPr>
          <w:vertAlign w:val="subscript"/>
        </w:rPr>
        <w:t>3</w:t>
      </w:r>
      <w:r>
        <w:t>)</w:t>
      </w:r>
      <w:r>
        <w:rPr>
          <w:vertAlign w:val="subscript"/>
        </w:rPr>
        <w:t>3</w:t>
      </w:r>
      <w:r>
        <w:t xml:space="preserve"> and 0.1 M Ca(NO</w:t>
      </w:r>
      <w:r>
        <w:rPr>
          <w:vertAlign w:val="subscript"/>
        </w:rPr>
        <w:t>3</w:t>
      </w:r>
      <w:r>
        <w:t>)</w:t>
      </w:r>
      <w:r>
        <w:rPr>
          <w:vertAlign w:val="subscript"/>
        </w:rPr>
        <w:t>2</w:t>
      </w:r>
      <w:r>
        <w:t>. Graphite electrodes are added to the circuit and a current is passed through it until metals stop depositing on the cathode. The order in which the metals deposit will be</w:t>
      </w:r>
    </w:p>
    <w:p w14:paraId="357570E1" w14:textId="0DA17E1B" w:rsidR="002569EA" w:rsidRDefault="002569EA" w:rsidP="002569EA">
      <w:pPr>
        <w:spacing w:after="0"/>
      </w:pPr>
      <w:r w:rsidRPr="002569EA">
        <w:rPr>
          <w:b/>
          <w:bCs/>
        </w:rPr>
        <w:t>A</w:t>
      </w:r>
      <w:r>
        <w:t>.</w:t>
      </w:r>
      <w:r w:rsidR="00A93B32">
        <w:t xml:space="preserve">    </w:t>
      </w:r>
      <w:r w:rsidR="004A7CD5">
        <w:t>lead only.</w:t>
      </w:r>
    </w:p>
    <w:p w14:paraId="75784984" w14:textId="097E5CA1" w:rsidR="002569EA" w:rsidRDefault="002569EA" w:rsidP="002569EA">
      <w:pPr>
        <w:spacing w:after="0"/>
      </w:pPr>
      <w:r w:rsidRPr="002569EA">
        <w:rPr>
          <w:b/>
          <w:bCs/>
        </w:rPr>
        <w:t>B</w:t>
      </w:r>
      <w:r>
        <w:t>.</w:t>
      </w:r>
      <w:r w:rsidR="00A93B32">
        <w:t xml:space="preserve">    </w:t>
      </w:r>
      <w:r w:rsidR="004A7CD5">
        <w:t>lead then aluminium only.</w:t>
      </w:r>
    </w:p>
    <w:p w14:paraId="22A94EBB" w14:textId="4F22B23C" w:rsidR="002569EA" w:rsidRDefault="002569EA" w:rsidP="002569EA">
      <w:pPr>
        <w:spacing w:after="0"/>
      </w:pPr>
      <w:r w:rsidRPr="002569EA">
        <w:rPr>
          <w:b/>
          <w:bCs/>
        </w:rPr>
        <w:t>C</w:t>
      </w:r>
      <w:r>
        <w:t>.</w:t>
      </w:r>
      <w:r w:rsidR="00A93B32">
        <w:t xml:space="preserve">    </w:t>
      </w:r>
      <w:r w:rsidR="004A7CD5">
        <w:t>lead then calcium only.</w:t>
      </w:r>
    </w:p>
    <w:p w14:paraId="543E267D" w14:textId="68B5AC18" w:rsidR="002569EA" w:rsidRDefault="002569EA" w:rsidP="002569EA">
      <w:pPr>
        <w:spacing w:after="0"/>
      </w:pPr>
      <w:r w:rsidRPr="002569EA">
        <w:rPr>
          <w:b/>
          <w:bCs/>
        </w:rPr>
        <w:t>D</w:t>
      </w:r>
      <w:r>
        <w:t>.</w:t>
      </w:r>
      <w:r w:rsidR="00A93B32">
        <w:t xml:space="preserve">    </w:t>
      </w:r>
      <w:r w:rsidR="004A7CD5">
        <w:t>lead, then aluminium, then calcium.</w:t>
      </w:r>
    </w:p>
    <w:p w14:paraId="6F5758FB" w14:textId="77777777" w:rsidR="002569EA" w:rsidRDefault="002569EA" w:rsidP="002569EA">
      <w:pPr>
        <w:spacing w:after="0"/>
      </w:pPr>
    </w:p>
    <w:p w14:paraId="28423C81" w14:textId="77777777" w:rsidR="00351A59" w:rsidRDefault="002569EA" w:rsidP="002569EA">
      <w:pPr>
        <w:spacing w:after="0"/>
        <w:rPr>
          <w:b/>
          <w:bCs/>
        </w:rPr>
      </w:pPr>
      <w:r w:rsidRPr="002569EA">
        <w:rPr>
          <w:b/>
          <w:bCs/>
        </w:rPr>
        <w:t>Question</w:t>
      </w:r>
      <w:r>
        <w:rPr>
          <w:b/>
          <w:bCs/>
        </w:rPr>
        <w:t xml:space="preserve"> 20</w:t>
      </w:r>
    </w:p>
    <w:p w14:paraId="0EC90F2E" w14:textId="723110A1" w:rsidR="002569EA" w:rsidRPr="00351A59" w:rsidRDefault="00351A59" w:rsidP="002569EA">
      <w:pPr>
        <w:spacing w:after="0"/>
      </w:pPr>
      <w:r w:rsidRPr="00351A59">
        <w:t>A student</w:t>
      </w:r>
      <w:r w:rsidR="00A93B32" w:rsidRPr="00351A59">
        <w:t xml:space="preserve"> </w:t>
      </w:r>
      <w:r w:rsidR="004A7CD5">
        <w:t xml:space="preserve">constructs a galvanic cell from standard zinc and copper half-cells. She sets the room temperature at 25 </w:t>
      </w:r>
      <w:r w:rsidR="004A7CD5">
        <w:rPr>
          <w:vertAlign w:val="superscript"/>
        </w:rPr>
        <w:t>0</w:t>
      </w:r>
      <w:r w:rsidR="004A7CD5">
        <w:t>C. The voltage obtained is 0.72 Volts. She repeats the arrangement for four more cells and obtains further voltages of 0.71 V, 0.73 V and 0.72 V.</w:t>
      </w:r>
      <w:r>
        <w:t xml:space="preserve">  </w:t>
      </w:r>
      <w:r w:rsidR="004A7CD5">
        <w:t xml:space="preserve">The student’s results are an example of data that is </w:t>
      </w:r>
    </w:p>
    <w:p w14:paraId="52581FF1" w14:textId="2D7EBD4D" w:rsidR="002569EA" w:rsidRDefault="002569EA" w:rsidP="002569EA">
      <w:pPr>
        <w:spacing w:after="0"/>
      </w:pPr>
      <w:r w:rsidRPr="002569EA">
        <w:rPr>
          <w:b/>
          <w:bCs/>
        </w:rPr>
        <w:t>A</w:t>
      </w:r>
      <w:r>
        <w:t>.</w:t>
      </w:r>
      <w:r w:rsidR="00A93B32">
        <w:t xml:space="preserve">    </w:t>
      </w:r>
      <w:r w:rsidR="004A7CD5">
        <w:t>precise but the accuracy cannot be determined.</w:t>
      </w:r>
    </w:p>
    <w:p w14:paraId="19CE3E4A" w14:textId="02833E32" w:rsidR="002569EA" w:rsidRDefault="002569EA" w:rsidP="002569EA">
      <w:pPr>
        <w:spacing w:after="0"/>
      </w:pPr>
      <w:r w:rsidRPr="002569EA">
        <w:rPr>
          <w:b/>
          <w:bCs/>
        </w:rPr>
        <w:t>B</w:t>
      </w:r>
      <w:r>
        <w:t>.</w:t>
      </w:r>
      <w:r w:rsidR="00A93B32">
        <w:t xml:space="preserve">    </w:t>
      </w:r>
      <w:r w:rsidR="004A7CD5">
        <w:t>accurate but not precise.</w:t>
      </w:r>
    </w:p>
    <w:p w14:paraId="18385947" w14:textId="45B9B200" w:rsidR="002569EA" w:rsidRDefault="002569EA" w:rsidP="002569EA">
      <w:pPr>
        <w:spacing w:after="0"/>
      </w:pPr>
      <w:r w:rsidRPr="002569EA">
        <w:rPr>
          <w:b/>
          <w:bCs/>
        </w:rPr>
        <w:t>C</w:t>
      </w:r>
      <w:r>
        <w:t>.</w:t>
      </w:r>
      <w:r w:rsidR="00A93B32">
        <w:t xml:space="preserve">    </w:t>
      </w:r>
      <w:r w:rsidR="004A7CD5">
        <w:t>precise but not accurate.</w:t>
      </w:r>
    </w:p>
    <w:p w14:paraId="44C5BBB4" w14:textId="325CF01C" w:rsidR="002569EA" w:rsidRDefault="002569EA" w:rsidP="002569EA">
      <w:pPr>
        <w:spacing w:after="0"/>
      </w:pPr>
      <w:r w:rsidRPr="002569EA">
        <w:rPr>
          <w:b/>
          <w:bCs/>
        </w:rPr>
        <w:t>D</w:t>
      </w:r>
      <w:r>
        <w:t>.</w:t>
      </w:r>
      <w:r w:rsidR="00A93B32">
        <w:t xml:space="preserve">    </w:t>
      </w:r>
      <w:r w:rsidR="004A7CD5">
        <w:t>accurate and precise.</w:t>
      </w:r>
    </w:p>
    <w:bookmarkEnd w:id="6"/>
    <w:p w14:paraId="70BECA18" w14:textId="77777777" w:rsidR="002569EA" w:rsidRDefault="002569EA" w:rsidP="002569EA">
      <w:pPr>
        <w:spacing w:after="0"/>
      </w:pPr>
    </w:p>
    <w:bookmarkEnd w:id="9"/>
    <w:p w14:paraId="17DAD307" w14:textId="6F6629C5" w:rsidR="00F10337" w:rsidRDefault="00F10337" w:rsidP="005F3ABC">
      <w:pPr>
        <w:spacing w:after="0"/>
      </w:pPr>
    </w:p>
    <w:p w14:paraId="3167A25E" w14:textId="6FCCAEB6" w:rsidR="00F10337" w:rsidRDefault="00F10337" w:rsidP="005F3ABC">
      <w:pPr>
        <w:spacing w:after="0"/>
      </w:pPr>
    </w:p>
    <w:p w14:paraId="1A576FA9" w14:textId="7CDCED75" w:rsidR="00F10337" w:rsidRDefault="00F10337" w:rsidP="005F3ABC">
      <w:pPr>
        <w:spacing w:after="0"/>
      </w:pPr>
    </w:p>
    <w:p w14:paraId="17DB4EF4" w14:textId="6EFF3F33" w:rsidR="00F10337" w:rsidRDefault="00F10337" w:rsidP="005F3ABC">
      <w:pPr>
        <w:spacing w:after="0"/>
      </w:pPr>
    </w:p>
    <w:p w14:paraId="5D15A304" w14:textId="221BB5FC" w:rsidR="00F10337" w:rsidRDefault="00F10337" w:rsidP="005F3ABC">
      <w:pPr>
        <w:spacing w:after="0"/>
      </w:pPr>
    </w:p>
    <w:p w14:paraId="1C213CBF" w14:textId="77777777" w:rsidR="00F10337" w:rsidRDefault="00F10337" w:rsidP="005F3ABC">
      <w:pPr>
        <w:spacing w:after="0"/>
      </w:pPr>
    </w:p>
    <w:p w14:paraId="34D32516" w14:textId="77777777" w:rsidR="00FB69AE" w:rsidRDefault="00FB69AE" w:rsidP="005F3ABC">
      <w:pPr>
        <w:spacing w:after="0"/>
      </w:pPr>
    </w:p>
    <w:p w14:paraId="69EF4271" w14:textId="428E8F46" w:rsidR="006B40C7" w:rsidRDefault="006B40C7" w:rsidP="005F3ABC">
      <w:pPr>
        <w:spacing w:after="0"/>
        <w:rPr>
          <w:b/>
          <w:bCs/>
        </w:rPr>
      </w:pPr>
      <w:bookmarkStart w:id="10" w:name="_Hlk60775745"/>
    </w:p>
    <w:p w14:paraId="74F3F50F" w14:textId="77777777" w:rsidR="006B40C7" w:rsidRDefault="006B40C7" w:rsidP="005F3ABC">
      <w:pPr>
        <w:spacing w:after="0"/>
        <w:rPr>
          <w:b/>
          <w:bCs/>
        </w:rPr>
      </w:pPr>
    </w:p>
    <w:p w14:paraId="6B59B0BA" w14:textId="77777777" w:rsidR="006B40C7" w:rsidRDefault="006B40C7" w:rsidP="005F3ABC">
      <w:pPr>
        <w:spacing w:after="0"/>
        <w:rPr>
          <w:b/>
          <w:bCs/>
        </w:rPr>
      </w:pPr>
    </w:p>
    <w:p w14:paraId="56D27AC8" w14:textId="060F044B" w:rsidR="006B40C7" w:rsidRDefault="006B40C7" w:rsidP="005F3ABC">
      <w:pPr>
        <w:spacing w:after="0"/>
        <w:rPr>
          <w:noProof/>
        </w:rPr>
      </w:pPr>
    </w:p>
    <w:p w14:paraId="09247788" w14:textId="5EE15E1B" w:rsidR="007E665D" w:rsidRDefault="007E665D" w:rsidP="005F3ABC">
      <w:pPr>
        <w:spacing w:after="0"/>
        <w:rPr>
          <w:noProof/>
        </w:rPr>
      </w:pPr>
    </w:p>
    <w:p w14:paraId="06E4225B" w14:textId="7906A9CA" w:rsidR="007E665D" w:rsidRDefault="007E665D" w:rsidP="005F3ABC">
      <w:pPr>
        <w:spacing w:after="0"/>
        <w:rPr>
          <w:noProof/>
        </w:rPr>
      </w:pPr>
    </w:p>
    <w:p w14:paraId="0FAC9515" w14:textId="6AE01347" w:rsidR="007E665D" w:rsidRDefault="007E665D" w:rsidP="005F3ABC">
      <w:pPr>
        <w:spacing w:after="0"/>
        <w:rPr>
          <w:noProof/>
        </w:rPr>
      </w:pPr>
    </w:p>
    <w:p w14:paraId="31508407" w14:textId="78E5D67C" w:rsidR="007E665D" w:rsidRDefault="007E665D" w:rsidP="005F3ABC">
      <w:pPr>
        <w:spacing w:after="0"/>
        <w:rPr>
          <w:noProof/>
        </w:rPr>
      </w:pPr>
    </w:p>
    <w:p w14:paraId="24623A00" w14:textId="6757DBA7" w:rsidR="007E665D" w:rsidRDefault="007E665D" w:rsidP="005F3ABC">
      <w:pPr>
        <w:spacing w:after="0"/>
        <w:rPr>
          <w:noProof/>
        </w:rPr>
      </w:pPr>
    </w:p>
    <w:p w14:paraId="309284B7" w14:textId="77777777" w:rsidR="007E665D" w:rsidRDefault="007E665D" w:rsidP="005F3ABC">
      <w:pPr>
        <w:spacing w:after="0"/>
        <w:rPr>
          <w:b/>
          <w:bCs/>
        </w:rPr>
      </w:pPr>
    </w:p>
    <w:p w14:paraId="6BB4DC38" w14:textId="77777777" w:rsidR="006B40C7" w:rsidRDefault="006B40C7" w:rsidP="005F3ABC">
      <w:pPr>
        <w:spacing w:after="0"/>
        <w:rPr>
          <w:b/>
          <w:bCs/>
        </w:rPr>
      </w:pPr>
    </w:p>
    <w:p w14:paraId="5699C5BB" w14:textId="77777777" w:rsidR="006B40C7" w:rsidRDefault="006B40C7" w:rsidP="005F3ABC">
      <w:pPr>
        <w:spacing w:after="0"/>
        <w:rPr>
          <w:b/>
          <w:bCs/>
        </w:rPr>
      </w:pPr>
    </w:p>
    <w:p w14:paraId="0C2FF7C0" w14:textId="47517D2E" w:rsidR="006B40C7" w:rsidRDefault="006B40C7" w:rsidP="005F3ABC">
      <w:pPr>
        <w:spacing w:after="0"/>
        <w:rPr>
          <w:b/>
          <w:bCs/>
        </w:rPr>
      </w:pPr>
    </w:p>
    <w:p w14:paraId="794B4E39" w14:textId="77777777" w:rsidR="006B40C7" w:rsidRDefault="006B40C7" w:rsidP="005F3ABC">
      <w:pPr>
        <w:spacing w:after="0"/>
        <w:rPr>
          <w:b/>
          <w:bCs/>
        </w:rPr>
      </w:pPr>
    </w:p>
    <w:p w14:paraId="613BAFE9" w14:textId="77777777" w:rsidR="00084D12" w:rsidRDefault="00084D12" w:rsidP="005F3ABC">
      <w:pPr>
        <w:spacing w:after="0"/>
        <w:rPr>
          <w:b/>
          <w:bCs/>
        </w:rPr>
      </w:pPr>
    </w:p>
    <w:p w14:paraId="0E0B05EB" w14:textId="2440A08A" w:rsidR="00084D12" w:rsidRDefault="00084D12" w:rsidP="005F3ABC">
      <w:pPr>
        <w:spacing w:after="0"/>
        <w:rPr>
          <w:b/>
          <w:bCs/>
        </w:rPr>
      </w:pPr>
    </w:p>
    <w:p w14:paraId="5E5B9670" w14:textId="7AA74264" w:rsidR="00A87BCA" w:rsidRDefault="00A87BCA" w:rsidP="005F3ABC">
      <w:pPr>
        <w:spacing w:after="0"/>
        <w:rPr>
          <w:b/>
          <w:bCs/>
        </w:rPr>
      </w:pPr>
    </w:p>
    <w:p w14:paraId="7DAAF242" w14:textId="221CB89A" w:rsidR="00A87BCA" w:rsidRDefault="00A87BCA" w:rsidP="005F3ABC">
      <w:pPr>
        <w:spacing w:after="0"/>
        <w:rPr>
          <w:b/>
          <w:bCs/>
        </w:rPr>
      </w:pPr>
    </w:p>
    <w:p w14:paraId="42E2B1B4" w14:textId="0DC8245B" w:rsidR="00A87BCA" w:rsidRDefault="00A87BCA" w:rsidP="005F3ABC">
      <w:pPr>
        <w:spacing w:after="0"/>
        <w:rPr>
          <w:b/>
          <w:bCs/>
        </w:rPr>
      </w:pPr>
    </w:p>
    <w:p w14:paraId="522761FE" w14:textId="4BE72A2F" w:rsidR="00A87BCA" w:rsidRDefault="00A87BCA" w:rsidP="005F3ABC">
      <w:pPr>
        <w:spacing w:after="0"/>
        <w:rPr>
          <w:b/>
          <w:bCs/>
        </w:rPr>
      </w:pPr>
    </w:p>
    <w:p w14:paraId="7E4A2FE7" w14:textId="7F1CA128" w:rsidR="00A87BCA" w:rsidRDefault="00A87BCA" w:rsidP="005F3ABC">
      <w:pPr>
        <w:spacing w:after="0"/>
        <w:rPr>
          <w:b/>
          <w:bCs/>
        </w:rPr>
      </w:pPr>
    </w:p>
    <w:p w14:paraId="085F7FA2" w14:textId="52B02651" w:rsidR="00A87BCA" w:rsidRDefault="00A87BCA" w:rsidP="005F3ABC">
      <w:pPr>
        <w:spacing w:after="0"/>
        <w:rPr>
          <w:b/>
          <w:bCs/>
        </w:rPr>
      </w:pPr>
    </w:p>
    <w:p w14:paraId="4ABAE1AB" w14:textId="77777777" w:rsidR="00A87BCA" w:rsidRDefault="00A87BCA" w:rsidP="005F3ABC">
      <w:pPr>
        <w:spacing w:after="0"/>
        <w:rPr>
          <w:b/>
          <w:bCs/>
        </w:rPr>
      </w:pPr>
    </w:p>
    <w:p w14:paraId="653C77CB" w14:textId="77777777" w:rsidR="00084D12" w:rsidRDefault="00084D12" w:rsidP="005F3ABC">
      <w:pPr>
        <w:spacing w:after="0"/>
        <w:rPr>
          <w:b/>
          <w:bCs/>
        </w:rPr>
      </w:pPr>
    </w:p>
    <w:p w14:paraId="523737C1" w14:textId="0BF24F43" w:rsidR="00931DC6" w:rsidRPr="00255893" w:rsidRDefault="00F73B1B" w:rsidP="005F3ABC">
      <w:pPr>
        <w:spacing w:after="0"/>
        <w:rPr>
          <w:b/>
          <w:bCs/>
        </w:rPr>
      </w:pPr>
      <w:r w:rsidRPr="00255893">
        <w:rPr>
          <w:b/>
          <w:bCs/>
        </w:rPr>
        <w:lastRenderedPageBreak/>
        <w:t>Section B:  Short answer questions</w:t>
      </w:r>
    </w:p>
    <w:p w14:paraId="61DD662C" w14:textId="77777777" w:rsidR="00F73B1B" w:rsidRPr="006B40C7" w:rsidRDefault="00F73B1B" w:rsidP="005F3ABC">
      <w:pPr>
        <w:spacing w:after="0"/>
        <w:rPr>
          <w:sz w:val="10"/>
          <w:szCs w:val="10"/>
        </w:rPr>
      </w:pPr>
    </w:p>
    <w:p w14:paraId="083A8F2D" w14:textId="318A2B94" w:rsidR="00931DC6" w:rsidRPr="00FF2AA2" w:rsidRDefault="00F73B1B" w:rsidP="005F3ABC">
      <w:pPr>
        <w:spacing w:after="0"/>
      </w:pPr>
      <w:r w:rsidRPr="00FF2AA2">
        <w:rPr>
          <w:b/>
          <w:bCs/>
        </w:rPr>
        <w:t>Question 1</w:t>
      </w:r>
      <w:r w:rsidR="00FF2AA2">
        <w:rPr>
          <w:b/>
          <w:bCs/>
        </w:rPr>
        <w:t xml:space="preserve">            </w:t>
      </w:r>
      <w:proofErr w:type="gramStart"/>
      <w:r w:rsidR="00FF2AA2">
        <w:rPr>
          <w:b/>
          <w:bCs/>
        </w:rPr>
        <w:t xml:space="preserve">   </w:t>
      </w:r>
      <w:r w:rsidR="00FF2AA2">
        <w:t>(</w:t>
      </w:r>
      <w:proofErr w:type="gramEnd"/>
      <w:r w:rsidR="00DD62E9">
        <w:t>9</w:t>
      </w:r>
      <w:r w:rsidR="00FF2AA2">
        <w:t xml:space="preserve"> marks)</w:t>
      </w:r>
    </w:p>
    <w:p w14:paraId="39E00086" w14:textId="335689D5" w:rsidR="00F73B1B" w:rsidRDefault="003E132C" w:rsidP="005F3ABC">
      <w:pPr>
        <w:spacing w:after="0"/>
      </w:pPr>
      <w:r>
        <w:t>The diagram below is of the process used to form biodiesel. The labels have been removed from the diagram.</w:t>
      </w:r>
    </w:p>
    <w:p w14:paraId="0272750D" w14:textId="73300E6A" w:rsidR="00931DC6" w:rsidRDefault="003E132C" w:rsidP="005F3ABC">
      <w:pPr>
        <w:spacing w:after="0"/>
        <w:rPr>
          <w:noProof/>
        </w:rPr>
      </w:pPr>
      <w:r>
        <w:rPr>
          <w:noProof/>
        </w:rPr>
        <w:drawing>
          <wp:anchor distT="0" distB="0" distL="114300" distR="114300" simplePos="0" relativeHeight="251681792" behindDoc="0" locked="0" layoutInCell="1" allowOverlap="1" wp14:anchorId="1CB3BDB0" wp14:editId="320689DB">
            <wp:simplePos x="0" y="0"/>
            <wp:positionH relativeFrom="column">
              <wp:posOffset>1625600</wp:posOffset>
            </wp:positionH>
            <wp:positionV relativeFrom="paragraph">
              <wp:posOffset>9525</wp:posOffset>
            </wp:positionV>
            <wp:extent cx="3346450" cy="2023346"/>
            <wp:effectExtent l="0" t="0" r="635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46450" cy="202334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0826D0D4" w14:textId="707CA96E" w:rsidR="00CB2E39" w:rsidRDefault="00CB2E39" w:rsidP="005F3ABC">
      <w:pPr>
        <w:spacing w:after="0"/>
        <w:rPr>
          <w:noProof/>
        </w:rPr>
      </w:pPr>
    </w:p>
    <w:p w14:paraId="752063D4" w14:textId="617576DB" w:rsidR="00CB2E39" w:rsidRDefault="00084D12" w:rsidP="005F3ABC">
      <w:pPr>
        <w:spacing w:after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7A468635" wp14:editId="0470442C">
                <wp:simplePos x="0" y="0"/>
                <wp:positionH relativeFrom="column">
                  <wp:posOffset>3981450</wp:posOffset>
                </wp:positionH>
                <wp:positionV relativeFrom="paragraph">
                  <wp:posOffset>28575</wp:posOffset>
                </wp:positionV>
                <wp:extent cx="1111250" cy="1035050"/>
                <wp:effectExtent l="38100" t="38100" r="31750" b="31750"/>
                <wp:wrapNone/>
                <wp:docPr id="32" name="Straight Arrow Connector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111250" cy="103505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3E4F6C39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32" o:spid="_x0000_s1026" type="#_x0000_t32" style="position:absolute;margin-left:313.5pt;margin-top:2.25pt;width:87.5pt;height:81.5pt;flip:x y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" strokecolor="#ed7d31 [3205]" strokeweight=".5pt">
                <v:stroke endarrow="block" joinstyle="miter"/>
              </v:shape>
            </w:pict>
          </mc:Fallback>
        </mc:AlternateContent>
      </w:r>
    </w:p>
    <w:p w14:paraId="1807551D" w14:textId="526C4827" w:rsidR="003E132C" w:rsidRDefault="003E132C" w:rsidP="005F3ABC">
      <w:pPr>
        <w:spacing w:after="0"/>
      </w:pPr>
      <w:r>
        <w:t xml:space="preserve">               ______________</w:t>
      </w:r>
    </w:p>
    <w:p w14:paraId="65B56D00" w14:textId="51966C02" w:rsidR="003E132C" w:rsidRDefault="003E132C" w:rsidP="005F3ABC">
      <w:pPr>
        <w:spacing w:after="0"/>
      </w:pPr>
    </w:p>
    <w:p w14:paraId="7A82EB09" w14:textId="0CCD52DE" w:rsidR="003E132C" w:rsidRDefault="003E132C" w:rsidP="005F3ABC">
      <w:pPr>
        <w:spacing w:after="0"/>
      </w:pPr>
      <w:r>
        <w:t xml:space="preserve">  </w:t>
      </w:r>
    </w:p>
    <w:p w14:paraId="7F0C37AB" w14:textId="725DAAF7" w:rsidR="003E132C" w:rsidRDefault="00084D12" w:rsidP="005F3ABC">
      <w:pPr>
        <w:spacing w:after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6587CEF9" wp14:editId="45D85024">
                <wp:simplePos x="0" y="0"/>
                <wp:positionH relativeFrom="column">
                  <wp:posOffset>4000500</wp:posOffset>
                </wp:positionH>
                <wp:positionV relativeFrom="paragraph">
                  <wp:posOffset>149860</wp:posOffset>
                </wp:positionV>
                <wp:extent cx="1079500" cy="514350"/>
                <wp:effectExtent l="38100" t="38100" r="25400" b="19050"/>
                <wp:wrapNone/>
                <wp:docPr id="33" name="Straight Arrow Connector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079500" cy="51435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1B6537C" id="Straight Arrow Connector 33" o:spid="_x0000_s1026" type="#_x0000_t32" style="position:absolute;margin-left:315pt;margin-top:11.8pt;width:85pt;height:40.5pt;flip:x y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" strokecolor="#ed7d31 [3205]" strokeweight=".5pt">
                <v:stroke endarrow="block" joinstyle="miter"/>
              </v:shape>
            </w:pict>
          </mc:Fallback>
        </mc:AlternateContent>
      </w:r>
      <w:r w:rsidR="003E132C">
        <w:t xml:space="preserve">                ______________</w:t>
      </w:r>
    </w:p>
    <w:p w14:paraId="3D99A8C9" w14:textId="4A7E694C" w:rsidR="003E132C" w:rsidRDefault="003E132C" w:rsidP="005F3ABC">
      <w:pPr>
        <w:spacing w:after="0"/>
      </w:pPr>
      <w:r>
        <w:t xml:space="preserve">                                                                                                                                                                _______________</w:t>
      </w:r>
    </w:p>
    <w:p w14:paraId="7DDFD0C7" w14:textId="0E5950BE" w:rsidR="003E132C" w:rsidRDefault="003E132C" w:rsidP="005F3ABC">
      <w:pPr>
        <w:spacing w:after="0"/>
      </w:pPr>
    </w:p>
    <w:p w14:paraId="137B329D" w14:textId="05D58F92" w:rsidR="003E132C" w:rsidRDefault="003E132C" w:rsidP="005F3ABC">
      <w:pPr>
        <w:spacing w:after="0"/>
      </w:pPr>
      <w:r>
        <w:t xml:space="preserve">                  _____________                                                                                                                  _______________    </w:t>
      </w:r>
    </w:p>
    <w:p w14:paraId="20FEB256" w14:textId="660C44D6" w:rsidR="003E132C" w:rsidRDefault="003E132C" w:rsidP="005F3ABC">
      <w:pPr>
        <w:spacing w:after="0"/>
      </w:pPr>
    </w:p>
    <w:p w14:paraId="7FB9BD66" w14:textId="13A3F555" w:rsidR="003E132C" w:rsidRDefault="003E132C" w:rsidP="005F3ABC">
      <w:pPr>
        <w:spacing w:after="0"/>
      </w:pPr>
    </w:p>
    <w:p w14:paraId="14077A59" w14:textId="7CB86E93" w:rsidR="003E132C" w:rsidRDefault="00084D12" w:rsidP="005F3ABC">
      <w:pPr>
        <w:spacing w:after="0"/>
      </w:pPr>
      <w:r w:rsidRPr="00DD62E9">
        <w:rPr>
          <w:b/>
          <w:bCs/>
        </w:rPr>
        <w:t>a</w:t>
      </w:r>
      <w:r>
        <w:t>.       Use the l</w:t>
      </w:r>
      <w:r w:rsidR="00DD62E9">
        <w:t>ines</w:t>
      </w:r>
      <w:r>
        <w:t xml:space="preserve"> provided </w:t>
      </w:r>
      <w:r w:rsidR="00DD62E9">
        <w:t xml:space="preserve">on the diagram </w:t>
      </w:r>
      <w:r>
        <w:t>to</w:t>
      </w:r>
    </w:p>
    <w:p w14:paraId="47E1F7A6" w14:textId="6BCCFB5C" w:rsidR="00084D12" w:rsidRDefault="00084D12" w:rsidP="005F3ABC">
      <w:pPr>
        <w:spacing w:after="0"/>
      </w:pPr>
      <w:r>
        <w:t xml:space="preserve">         </w:t>
      </w:r>
      <w:r w:rsidRPr="00DD62E9">
        <w:rPr>
          <w:b/>
          <w:bCs/>
        </w:rPr>
        <w:t xml:space="preserve"> </w:t>
      </w:r>
      <w:proofErr w:type="spellStart"/>
      <w:r w:rsidRPr="00DD62E9">
        <w:rPr>
          <w:b/>
          <w:bCs/>
        </w:rPr>
        <w:t>i</w:t>
      </w:r>
      <w:proofErr w:type="spellEnd"/>
      <w:r>
        <w:t>.      name the two reactants and the reagent required for this process.</w:t>
      </w:r>
      <w:r w:rsidR="00DD62E9">
        <w:t xml:space="preserve">                             2 marks</w:t>
      </w:r>
    </w:p>
    <w:p w14:paraId="31D3F63A" w14:textId="77777777" w:rsidR="00DD62E9" w:rsidRDefault="00DD62E9" w:rsidP="005F3ABC">
      <w:pPr>
        <w:spacing w:after="0"/>
      </w:pPr>
    </w:p>
    <w:p w14:paraId="1F5C2290" w14:textId="6BE0E69C" w:rsidR="00084D12" w:rsidRDefault="00DD62E9" w:rsidP="005F3ABC">
      <w:pPr>
        <w:spacing w:after="0"/>
      </w:pPr>
      <w:r>
        <w:t xml:space="preserve">          </w:t>
      </w:r>
      <w:r w:rsidR="00084D12" w:rsidRPr="00DD62E9">
        <w:rPr>
          <w:b/>
          <w:bCs/>
        </w:rPr>
        <w:t>ii</w:t>
      </w:r>
      <w:r w:rsidR="00084D12">
        <w:t xml:space="preserve">.    </w:t>
      </w:r>
      <w:r>
        <w:t>n</w:t>
      </w:r>
      <w:r w:rsidR="00084D12">
        <w:t>ame the two products from the process</w:t>
      </w:r>
      <w:r>
        <w:t>.                                                                          2 marks</w:t>
      </w:r>
    </w:p>
    <w:p w14:paraId="6D759BD5" w14:textId="53E83449" w:rsidR="00084D12" w:rsidRDefault="00084D12" w:rsidP="005F3ABC">
      <w:pPr>
        <w:spacing w:after="0"/>
      </w:pPr>
    </w:p>
    <w:p w14:paraId="1ABFD663" w14:textId="20F31D0C" w:rsidR="00DD62E9" w:rsidRDefault="00084D12" w:rsidP="005F3ABC">
      <w:pPr>
        <w:spacing w:after="0"/>
      </w:pPr>
      <w:r w:rsidRPr="00DD62E9">
        <w:rPr>
          <w:b/>
          <w:bCs/>
        </w:rPr>
        <w:t xml:space="preserve">b.      </w:t>
      </w:r>
      <w:proofErr w:type="spellStart"/>
      <w:r w:rsidR="00DD62E9" w:rsidRPr="00DD62E9">
        <w:rPr>
          <w:b/>
          <w:bCs/>
        </w:rPr>
        <w:t>i</w:t>
      </w:r>
      <w:proofErr w:type="spellEnd"/>
      <w:r w:rsidR="00DD62E9">
        <w:t xml:space="preserve">.    </w:t>
      </w:r>
      <w:r>
        <w:t xml:space="preserve">Give an example of a common source </w:t>
      </w:r>
      <w:r w:rsidR="00DD62E9">
        <w:t xml:space="preserve">in Australia </w:t>
      </w:r>
      <w:r>
        <w:t>of raw material for this process.</w:t>
      </w:r>
      <w:r w:rsidR="00DD62E9">
        <w:t xml:space="preserve">             1 mark</w:t>
      </w:r>
    </w:p>
    <w:p w14:paraId="2236FD86" w14:textId="77777777" w:rsidR="00DD62E9" w:rsidRDefault="00DD62E9" w:rsidP="005F3ABC">
      <w:pPr>
        <w:spacing w:after="0"/>
      </w:pPr>
      <w:r>
        <w:t xml:space="preserve">   </w:t>
      </w:r>
    </w:p>
    <w:p w14:paraId="0E2AC2BE" w14:textId="680C9C5F" w:rsidR="00084D12" w:rsidRDefault="00DD62E9" w:rsidP="005F3ABC">
      <w:pPr>
        <w:spacing w:after="0"/>
      </w:pPr>
      <w:r>
        <w:t xml:space="preserve">         _________________________________________________________________________________ </w:t>
      </w:r>
    </w:p>
    <w:p w14:paraId="6C2D9466" w14:textId="77777777" w:rsidR="008738AF" w:rsidRDefault="00DD62E9" w:rsidP="005F3ABC">
      <w:pPr>
        <w:spacing w:after="0"/>
      </w:pPr>
      <w:r>
        <w:t xml:space="preserve">     </w:t>
      </w:r>
    </w:p>
    <w:p w14:paraId="25B1CB10" w14:textId="383F36FF" w:rsidR="00084D12" w:rsidRDefault="00DD62E9" w:rsidP="005F3ABC">
      <w:pPr>
        <w:spacing w:after="0"/>
      </w:pPr>
      <w:r>
        <w:t xml:space="preserve">  </w:t>
      </w:r>
      <w:r w:rsidRPr="00DD62E9">
        <w:rPr>
          <w:b/>
          <w:bCs/>
        </w:rPr>
        <w:t>ii</w:t>
      </w:r>
      <w:r>
        <w:t xml:space="preserve">.      </w:t>
      </w:r>
      <w:r w:rsidR="00084D12">
        <w:t>Explain why the two products are relatively easy to separate.</w:t>
      </w:r>
      <w:r>
        <w:t xml:space="preserve">                                                       1 mark</w:t>
      </w:r>
    </w:p>
    <w:p w14:paraId="2482525D" w14:textId="369E71C2" w:rsidR="00DD62E9" w:rsidRDefault="00DD62E9" w:rsidP="005F3ABC">
      <w:pPr>
        <w:spacing w:after="0"/>
      </w:pPr>
    </w:p>
    <w:p w14:paraId="777EED40" w14:textId="2B9AF810" w:rsidR="00DD62E9" w:rsidRDefault="00DD62E9" w:rsidP="005F3ABC">
      <w:pPr>
        <w:spacing w:after="0"/>
      </w:pPr>
      <w:r>
        <w:t xml:space="preserve">       ___________________________________________________________________________________</w:t>
      </w:r>
    </w:p>
    <w:p w14:paraId="732B4D4F" w14:textId="77777777" w:rsidR="00DD62E9" w:rsidRDefault="00DD62E9" w:rsidP="005F3ABC">
      <w:pPr>
        <w:spacing w:after="0"/>
      </w:pPr>
    </w:p>
    <w:p w14:paraId="36B96471" w14:textId="3EEACFC8" w:rsidR="00084D12" w:rsidRDefault="00DD62E9" w:rsidP="005F3ABC">
      <w:pPr>
        <w:spacing w:after="0"/>
      </w:pPr>
      <w:r>
        <w:t xml:space="preserve">      </w:t>
      </w:r>
      <w:r w:rsidRPr="00DD62E9">
        <w:rPr>
          <w:b/>
          <w:bCs/>
        </w:rPr>
        <w:t>iii</w:t>
      </w:r>
      <w:r>
        <w:t>.    How</w:t>
      </w:r>
      <w:r w:rsidR="00084D12">
        <w:t xml:space="preserve"> is this product used in Australia?</w:t>
      </w:r>
      <w:r>
        <w:t xml:space="preserve">                                                                                                  1 mark</w:t>
      </w:r>
    </w:p>
    <w:p w14:paraId="50646C7E" w14:textId="2BA2FD00" w:rsidR="00084D12" w:rsidRDefault="00084D12" w:rsidP="005F3ABC">
      <w:pPr>
        <w:spacing w:after="0"/>
      </w:pPr>
    </w:p>
    <w:p w14:paraId="26D0AADD" w14:textId="1D5922A3" w:rsidR="008738AF" w:rsidRDefault="008738AF" w:rsidP="005F3ABC">
      <w:pPr>
        <w:spacing w:after="0"/>
      </w:pPr>
      <w:r>
        <w:t xml:space="preserve">     ____________________________________________________________________________________</w:t>
      </w:r>
    </w:p>
    <w:p w14:paraId="7F928733" w14:textId="77777777" w:rsidR="008738AF" w:rsidRDefault="008738AF" w:rsidP="005F3ABC">
      <w:pPr>
        <w:spacing w:after="0"/>
      </w:pPr>
    </w:p>
    <w:p w14:paraId="043B3A1B" w14:textId="6D835915" w:rsidR="00084D12" w:rsidRDefault="00084D12" w:rsidP="005F3ABC">
      <w:pPr>
        <w:spacing w:after="0"/>
      </w:pPr>
      <w:r w:rsidRPr="00DD62E9">
        <w:rPr>
          <w:b/>
          <w:bCs/>
        </w:rPr>
        <w:t>c</w:t>
      </w:r>
      <w:r>
        <w:t>.    Draw the structure of an example of a biodiesel molecule.</w:t>
      </w:r>
      <w:r w:rsidR="00DD62E9">
        <w:t xml:space="preserve">  (Semi-structural diagram acceptable</w:t>
      </w:r>
      <w:r w:rsidR="00650174">
        <w:t>.</w:t>
      </w:r>
      <w:r w:rsidR="00DD62E9">
        <w:t>)               2 marks</w:t>
      </w:r>
    </w:p>
    <w:p w14:paraId="368CCF9F" w14:textId="5305D822" w:rsidR="00084D12" w:rsidRDefault="00084D12" w:rsidP="005F3ABC">
      <w:pPr>
        <w:spacing w:after="0"/>
      </w:pPr>
    </w:p>
    <w:p w14:paraId="2241743C" w14:textId="3359B460" w:rsidR="00084D12" w:rsidRDefault="00DD62E9" w:rsidP="005F3ABC">
      <w:pPr>
        <w:spacing w:after="0"/>
      </w:pPr>
      <w:r>
        <w:t xml:space="preserve"> </w:t>
      </w:r>
    </w:p>
    <w:p w14:paraId="1369A2AA" w14:textId="77777777" w:rsidR="008738AF" w:rsidRDefault="008738AF" w:rsidP="005F3ABC">
      <w:pPr>
        <w:spacing w:after="0"/>
      </w:pPr>
    </w:p>
    <w:p w14:paraId="19435F35" w14:textId="34B1D430" w:rsidR="003E132C" w:rsidRPr="007E665D" w:rsidRDefault="00E149BA" w:rsidP="005F3ABC">
      <w:pPr>
        <w:spacing w:after="0"/>
      </w:pPr>
      <w:r w:rsidRPr="00EC6B68">
        <w:rPr>
          <w:b/>
          <w:bCs/>
        </w:rPr>
        <w:t>Question 2</w:t>
      </w:r>
      <w:r w:rsidR="007E665D">
        <w:rPr>
          <w:b/>
          <w:bCs/>
        </w:rPr>
        <w:t xml:space="preserve">    </w:t>
      </w:r>
      <w:proofErr w:type="gramStart"/>
      <w:r w:rsidR="007E665D">
        <w:rPr>
          <w:b/>
          <w:bCs/>
        </w:rPr>
        <w:t xml:space="preserve">   </w:t>
      </w:r>
      <w:r w:rsidR="007E665D">
        <w:t>(</w:t>
      </w:r>
      <w:proofErr w:type="gramEnd"/>
      <w:r w:rsidR="007E665D">
        <w:t>9 marks)</w:t>
      </w:r>
    </w:p>
    <w:p w14:paraId="6F904AD3" w14:textId="6AE38E06" w:rsidR="00E149BA" w:rsidRDefault="00E149BA" w:rsidP="005F3ABC">
      <w:pPr>
        <w:spacing w:after="0"/>
      </w:pPr>
      <w:r>
        <w:rPr>
          <w:noProof/>
        </w:rPr>
        <w:drawing>
          <wp:anchor distT="0" distB="0" distL="114300" distR="114300" simplePos="0" relativeHeight="251694080" behindDoc="0" locked="0" layoutInCell="1" allowOverlap="1" wp14:anchorId="6FF09E0B" wp14:editId="34331FFF">
            <wp:simplePos x="0" y="0"/>
            <wp:positionH relativeFrom="column">
              <wp:posOffset>3949700</wp:posOffset>
            </wp:positionH>
            <wp:positionV relativeFrom="paragraph">
              <wp:posOffset>7620</wp:posOffset>
            </wp:positionV>
            <wp:extent cx="2517492" cy="1924050"/>
            <wp:effectExtent l="0" t="0" r="0" b="0"/>
            <wp:wrapNone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7492" cy="1924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A student’s apparatus used to measure the enthalpy of combustion</w:t>
      </w:r>
    </w:p>
    <w:p w14:paraId="36CC7650" w14:textId="0313A0E1" w:rsidR="00E149BA" w:rsidRDefault="00E149BA" w:rsidP="005F3ABC">
      <w:pPr>
        <w:spacing w:after="0"/>
      </w:pPr>
      <w:r>
        <w:t>of ethanol is drawn on the right.</w:t>
      </w:r>
    </w:p>
    <w:p w14:paraId="6B030E7F" w14:textId="6DD99CA1" w:rsidR="00E149BA" w:rsidRDefault="00E149BA" w:rsidP="005F3ABC">
      <w:pPr>
        <w:spacing w:after="0"/>
      </w:pPr>
    </w:p>
    <w:p w14:paraId="754B4B23" w14:textId="648E80EA" w:rsidR="003E132C" w:rsidRDefault="003E132C" w:rsidP="005F3ABC">
      <w:pPr>
        <w:spacing w:after="0"/>
      </w:pPr>
    </w:p>
    <w:p w14:paraId="49F46CF2" w14:textId="2EA485D7" w:rsidR="003E132C" w:rsidRDefault="00E149BA" w:rsidP="005F3ABC">
      <w:pPr>
        <w:spacing w:after="0"/>
      </w:pPr>
      <w:r w:rsidRPr="007E665D">
        <w:rPr>
          <w:b/>
          <w:bCs/>
        </w:rPr>
        <w:t>a</w:t>
      </w:r>
      <w:r>
        <w:t>.      Write a balanced equation for the reaction occurring.   1 mark</w:t>
      </w:r>
    </w:p>
    <w:p w14:paraId="5E393B31" w14:textId="54A09F84" w:rsidR="003E132C" w:rsidRDefault="003E132C" w:rsidP="005F3ABC">
      <w:pPr>
        <w:spacing w:after="0"/>
      </w:pPr>
    </w:p>
    <w:p w14:paraId="31146731" w14:textId="6D8AC1EE" w:rsidR="003E132C" w:rsidRDefault="00E149BA" w:rsidP="005F3ABC">
      <w:pPr>
        <w:spacing w:after="0"/>
      </w:pPr>
      <w:r>
        <w:t xml:space="preserve">       ________________________________________________</w:t>
      </w:r>
    </w:p>
    <w:p w14:paraId="6083CBC3" w14:textId="56921ACA" w:rsidR="003E132C" w:rsidRDefault="003E132C" w:rsidP="005F3ABC">
      <w:pPr>
        <w:spacing w:after="0"/>
      </w:pPr>
    </w:p>
    <w:p w14:paraId="3E1A98B7" w14:textId="1D617C73" w:rsidR="008738AF" w:rsidRDefault="008738AF" w:rsidP="005F3ABC">
      <w:pPr>
        <w:spacing w:after="0"/>
      </w:pPr>
    </w:p>
    <w:p w14:paraId="3FF004B2" w14:textId="75F0EDFD" w:rsidR="008738AF" w:rsidRDefault="008738AF" w:rsidP="005F3ABC">
      <w:pPr>
        <w:spacing w:after="0"/>
      </w:pPr>
    </w:p>
    <w:p w14:paraId="36E6EE22" w14:textId="544A657E" w:rsidR="008738AF" w:rsidRDefault="008738AF" w:rsidP="005F3ABC">
      <w:pPr>
        <w:spacing w:after="0"/>
      </w:pPr>
    </w:p>
    <w:p w14:paraId="45247621" w14:textId="77777777" w:rsidR="008738AF" w:rsidRDefault="008738AF" w:rsidP="005F3ABC">
      <w:pPr>
        <w:spacing w:after="0"/>
      </w:pPr>
    </w:p>
    <w:p w14:paraId="7A17DF3B" w14:textId="61B7E724" w:rsidR="00E149BA" w:rsidRDefault="00E149BA" w:rsidP="005F3ABC">
      <w:pPr>
        <w:spacing w:after="0"/>
      </w:pPr>
      <w:r w:rsidRPr="007E665D">
        <w:rPr>
          <w:b/>
          <w:bCs/>
        </w:rPr>
        <w:lastRenderedPageBreak/>
        <w:t>b</w:t>
      </w:r>
      <w:r>
        <w:t>.    If the mass change of ethanol is 0.740 g, what is the theoretical</w:t>
      </w:r>
    </w:p>
    <w:p w14:paraId="672B2F3C" w14:textId="311CD7CC" w:rsidR="00E149BA" w:rsidRDefault="00E149BA" w:rsidP="005F3ABC">
      <w:pPr>
        <w:spacing w:after="0"/>
      </w:pPr>
      <w:r>
        <w:t xml:space="preserve">       temperature change?</w:t>
      </w:r>
      <w:r w:rsidR="007E665D">
        <w:t xml:space="preserve">                                                           2 marks</w:t>
      </w:r>
    </w:p>
    <w:p w14:paraId="40763963" w14:textId="7FFA1B4C" w:rsidR="00E149BA" w:rsidRDefault="00E149BA" w:rsidP="005F3ABC">
      <w:pPr>
        <w:spacing w:after="0"/>
      </w:pPr>
    </w:p>
    <w:p w14:paraId="38F62301" w14:textId="75FAAD79" w:rsidR="007E665D" w:rsidRDefault="007E665D" w:rsidP="005F3ABC">
      <w:pPr>
        <w:spacing w:after="0"/>
      </w:pPr>
      <w:r>
        <w:t xml:space="preserve">       ____________________________________________________________________________________</w:t>
      </w:r>
    </w:p>
    <w:p w14:paraId="2CDDE1AF" w14:textId="5727D19C" w:rsidR="007E665D" w:rsidRDefault="007E665D" w:rsidP="005F3ABC">
      <w:pPr>
        <w:spacing w:after="0"/>
      </w:pPr>
    </w:p>
    <w:p w14:paraId="2DA1421D" w14:textId="1DDF594F" w:rsidR="007E665D" w:rsidRDefault="007E665D" w:rsidP="005F3ABC">
      <w:pPr>
        <w:spacing w:after="0"/>
      </w:pPr>
      <w:r>
        <w:t xml:space="preserve">       ____________________________________________________________________________________</w:t>
      </w:r>
    </w:p>
    <w:p w14:paraId="1C71F26F" w14:textId="5A6E51C8" w:rsidR="007E665D" w:rsidRDefault="007E665D" w:rsidP="005F3ABC">
      <w:pPr>
        <w:spacing w:after="0"/>
      </w:pPr>
    </w:p>
    <w:p w14:paraId="19E056DB" w14:textId="2525F3EE" w:rsidR="00E149BA" w:rsidRDefault="007E665D" w:rsidP="005F3ABC">
      <w:pPr>
        <w:spacing w:after="0"/>
      </w:pPr>
      <w:r>
        <w:t xml:space="preserve">       ____________________________________________________________________________________</w:t>
      </w:r>
    </w:p>
    <w:p w14:paraId="36DF7BBE" w14:textId="77777777" w:rsidR="00650174" w:rsidRDefault="00650174" w:rsidP="005F3ABC">
      <w:pPr>
        <w:spacing w:after="0"/>
        <w:rPr>
          <w:b/>
          <w:bCs/>
        </w:rPr>
      </w:pPr>
    </w:p>
    <w:p w14:paraId="57A09A4F" w14:textId="69748A03" w:rsidR="00E149BA" w:rsidRDefault="00E149BA" w:rsidP="005F3ABC">
      <w:pPr>
        <w:spacing w:after="0"/>
      </w:pPr>
      <w:r w:rsidRPr="007E665D">
        <w:rPr>
          <w:b/>
          <w:bCs/>
        </w:rPr>
        <w:t xml:space="preserve">c.    </w:t>
      </w:r>
      <w:proofErr w:type="spellStart"/>
      <w:r w:rsidRPr="007E665D">
        <w:rPr>
          <w:b/>
          <w:bCs/>
        </w:rPr>
        <w:t>i</w:t>
      </w:r>
      <w:proofErr w:type="spellEnd"/>
      <w:r>
        <w:t>.  Are the student’s results likely to be higher or lower than theoretical predictions? Explain your answer.</w:t>
      </w:r>
    </w:p>
    <w:p w14:paraId="0EAD1463" w14:textId="176643A5" w:rsidR="00E149BA" w:rsidRDefault="007E665D" w:rsidP="005F3ABC">
      <w:pPr>
        <w:spacing w:after="0"/>
      </w:pPr>
      <w:r>
        <w:t xml:space="preserve">                                                                                                                                                                             2 marks</w:t>
      </w:r>
    </w:p>
    <w:p w14:paraId="2C44EBF7" w14:textId="01C09904" w:rsidR="007E665D" w:rsidRDefault="007E665D" w:rsidP="005F3ABC">
      <w:pPr>
        <w:spacing w:after="0"/>
      </w:pPr>
      <w:r>
        <w:t xml:space="preserve">       ______________________________________________________________________________________</w:t>
      </w:r>
    </w:p>
    <w:p w14:paraId="54BAE021" w14:textId="20353C3E" w:rsidR="007E665D" w:rsidRDefault="007E665D" w:rsidP="005F3ABC">
      <w:pPr>
        <w:spacing w:after="0"/>
      </w:pPr>
    </w:p>
    <w:p w14:paraId="3554D05E" w14:textId="7E838BC5" w:rsidR="007E665D" w:rsidRDefault="007E665D" w:rsidP="005F3ABC">
      <w:pPr>
        <w:spacing w:after="0"/>
      </w:pPr>
      <w:r>
        <w:t xml:space="preserve">       ______________________________________________________________________________________  </w:t>
      </w:r>
    </w:p>
    <w:p w14:paraId="57272E0D" w14:textId="151E8F61" w:rsidR="007E665D" w:rsidRDefault="007E665D" w:rsidP="005F3ABC">
      <w:pPr>
        <w:spacing w:after="0"/>
      </w:pPr>
      <w:r>
        <w:t xml:space="preserve"> </w:t>
      </w:r>
    </w:p>
    <w:p w14:paraId="474AB520" w14:textId="35E0E3BE" w:rsidR="00E149BA" w:rsidRDefault="007E665D" w:rsidP="005F3ABC">
      <w:pPr>
        <w:spacing w:after="0"/>
      </w:pPr>
      <w:r>
        <w:rPr>
          <w:b/>
          <w:bCs/>
        </w:rPr>
        <w:t xml:space="preserve">       </w:t>
      </w:r>
      <w:r w:rsidR="00E149BA" w:rsidRPr="007E665D">
        <w:rPr>
          <w:b/>
          <w:bCs/>
        </w:rPr>
        <w:t>ii</w:t>
      </w:r>
      <w:r w:rsidR="00E149BA">
        <w:t>.    Suggest two modifications that could be made to this procedure to improve the results obtained.</w:t>
      </w:r>
      <w:r>
        <w:t xml:space="preserve">   2 marks</w:t>
      </w:r>
    </w:p>
    <w:p w14:paraId="0B28DCCB" w14:textId="7E00094A" w:rsidR="00E149BA" w:rsidRDefault="007E665D" w:rsidP="005F3ABC">
      <w:pPr>
        <w:spacing w:after="0"/>
      </w:pPr>
      <w:r>
        <w:t xml:space="preserve">                                     </w:t>
      </w:r>
    </w:p>
    <w:p w14:paraId="6A604301" w14:textId="77777777" w:rsidR="007E665D" w:rsidRDefault="007E665D" w:rsidP="007E665D">
      <w:pPr>
        <w:spacing w:after="0"/>
      </w:pPr>
      <w:r>
        <w:t xml:space="preserve">       ______________________________________________________________________________________</w:t>
      </w:r>
    </w:p>
    <w:p w14:paraId="09F7666B" w14:textId="77777777" w:rsidR="007E665D" w:rsidRDefault="007E665D" w:rsidP="007E665D">
      <w:pPr>
        <w:spacing w:after="0"/>
      </w:pPr>
    </w:p>
    <w:p w14:paraId="7320BD4E" w14:textId="77777777" w:rsidR="007E665D" w:rsidRDefault="007E665D" w:rsidP="007E665D">
      <w:pPr>
        <w:spacing w:after="0"/>
      </w:pPr>
      <w:r>
        <w:t xml:space="preserve">       ______________________________________________________________________________________  </w:t>
      </w:r>
    </w:p>
    <w:p w14:paraId="05B132FD" w14:textId="79FDC86F" w:rsidR="007E665D" w:rsidRDefault="007E665D" w:rsidP="005F3ABC">
      <w:pPr>
        <w:spacing w:after="0"/>
      </w:pPr>
    </w:p>
    <w:p w14:paraId="24ACDB60" w14:textId="77777777" w:rsidR="007E665D" w:rsidRDefault="007E665D" w:rsidP="005F3ABC">
      <w:pPr>
        <w:spacing w:after="0"/>
      </w:pPr>
    </w:p>
    <w:p w14:paraId="4AA8F5EF" w14:textId="77777777" w:rsidR="007E665D" w:rsidRDefault="00E149BA" w:rsidP="005F3ABC">
      <w:pPr>
        <w:spacing w:after="0"/>
      </w:pPr>
      <w:r w:rsidRPr="007E665D">
        <w:rPr>
          <w:b/>
          <w:bCs/>
        </w:rPr>
        <w:t>d</w:t>
      </w:r>
      <w:r>
        <w:t xml:space="preserve">.    Olive oil is used to replace the water in the beaker. Discuss the likely impact of this change and whether valid </w:t>
      </w:r>
    </w:p>
    <w:p w14:paraId="70D1E746" w14:textId="73476124" w:rsidR="00E149BA" w:rsidRDefault="007E665D" w:rsidP="005F3ABC">
      <w:pPr>
        <w:spacing w:after="0"/>
      </w:pPr>
      <w:r>
        <w:t xml:space="preserve">        </w:t>
      </w:r>
      <w:r w:rsidR="00E149BA">
        <w:t>results could still be obtained for the heat of combustion of ethanol.</w:t>
      </w:r>
      <w:r>
        <w:t xml:space="preserve">                                                    2 marks</w:t>
      </w:r>
    </w:p>
    <w:p w14:paraId="0D4E31BE" w14:textId="0C1B51CB" w:rsidR="00E149BA" w:rsidRDefault="00E149BA" w:rsidP="005F3ABC">
      <w:pPr>
        <w:spacing w:after="0"/>
      </w:pPr>
    </w:p>
    <w:p w14:paraId="7A8264EC" w14:textId="77777777" w:rsidR="007E665D" w:rsidRDefault="007E665D" w:rsidP="007E665D">
      <w:pPr>
        <w:spacing w:after="0"/>
      </w:pPr>
      <w:r>
        <w:t xml:space="preserve">       ______________________________________________________________________________________</w:t>
      </w:r>
    </w:p>
    <w:p w14:paraId="77669B3B" w14:textId="77777777" w:rsidR="007E665D" w:rsidRDefault="007E665D" w:rsidP="007E665D">
      <w:pPr>
        <w:spacing w:after="0"/>
      </w:pPr>
    </w:p>
    <w:p w14:paraId="365E1D0C" w14:textId="77777777" w:rsidR="007E665D" w:rsidRDefault="007E665D" w:rsidP="007E665D">
      <w:pPr>
        <w:spacing w:after="0"/>
      </w:pPr>
      <w:r>
        <w:t xml:space="preserve">       ______________________________________________________________________________________  </w:t>
      </w:r>
    </w:p>
    <w:p w14:paraId="0F1D84F5" w14:textId="77777777" w:rsidR="007E665D" w:rsidRDefault="007E665D" w:rsidP="005F3ABC">
      <w:pPr>
        <w:spacing w:after="0"/>
      </w:pPr>
    </w:p>
    <w:p w14:paraId="501D6CF5" w14:textId="13E9E2EA" w:rsidR="00E149BA" w:rsidRDefault="00E149BA" w:rsidP="005F3ABC">
      <w:pPr>
        <w:spacing w:after="0"/>
      </w:pPr>
    </w:p>
    <w:p w14:paraId="0EB2D605" w14:textId="77777777" w:rsidR="00E149BA" w:rsidRDefault="00E149BA" w:rsidP="005F3ABC">
      <w:pPr>
        <w:spacing w:after="0"/>
      </w:pPr>
    </w:p>
    <w:p w14:paraId="083F26BF" w14:textId="2857FE5A" w:rsidR="00785AAD" w:rsidRDefault="00785AAD" w:rsidP="00FF2AA2">
      <w:pPr>
        <w:spacing w:after="0"/>
      </w:pPr>
    </w:p>
    <w:p w14:paraId="52C58C59" w14:textId="3FADC4BB" w:rsidR="006B40C7" w:rsidRPr="00201DE0" w:rsidRDefault="00BA0184" w:rsidP="00FF2AA2">
      <w:pPr>
        <w:spacing w:after="0"/>
      </w:pPr>
      <w:r w:rsidRPr="00201DE0">
        <w:rPr>
          <w:b/>
          <w:bCs/>
        </w:rPr>
        <w:t xml:space="preserve">Question </w:t>
      </w:r>
      <w:r w:rsidR="00DD62E9" w:rsidRPr="00201DE0">
        <w:rPr>
          <w:b/>
          <w:bCs/>
        </w:rPr>
        <w:t>3</w:t>
      </w:r>
      <w:r w:rsidR="00201DE0">
        <w:rPr>
          <w:b/>
          <w:bCs/>
        </w:rPr>
        <w:t xml:space="preserve">   </w:t>
      </w:r>
      <w:proofErr w:type="gramStart"/>
      <w:r w:rsidR="00201DE0">
        <w:rPr>
          <w:b/>
          <w:bCs/>
        </w:rPr>
        <w:t xml:space="preserve">   </w:t>
      </w:r>
      <w:r w:rsidR="00201DE0">
        <w:t>(</w:t>
      </w:r>
      <w:proofErr w:type="gramEnd"/>
      <w:r w:rsidR="00201DE0">
        <w:t>8 marks)</w:t>
      </w:r>
    </w:p>
    <w:p w14:paraId="235B410F" w14:textId="1A167ED1" w:rsidR="006B40C7" w:rsidRDefault="00BA0184" w:rsidP="00FF2AA2">
      <w:pPr>
        <w:spacing w:after="0"/>
      </w:pPr>
      <w:r>
        <w:t>One form of lithium cell being trialled uses a grid of lithium in graphite and a grid of lithium in iron (III) phosphate.</w:t>
      </w:r>
    </w:p>
    <w:p w14:paraId="6C0BC794" w14:textId="3451E3EB" w:rsidR="00BA0184" w:rsidRDefault="00BA0184" w:rsidP="00FF2AA2">
      <w:pPr>
        <w:spacing w:after="0"/>
      </w:pPr>
      <w:r>
        <w:t xml:space="preserve">The cell is </w:t>
      </w:r>
      <w:proofErr w:type="gramStart"/>
      <w:r>
        <w:t>rechargeable</w:t>
      </w:r>
      <w:proofErr w:type="gramEnd"/>
      <w:r>
        <w:t xml:space="preserve"> and the diagram below shows the cell being </w:t>
      </w:r>
      <w:r w:rsidR="00201DE0">
        <w:rPr>
          <w:b/>
          <w:bCs/>
        </w:rPr>
        <w:t>dis</w:t>
      </w:r>
      <w:r w:rsidRPr="00DD62E9">
        <w:rPr>
          <w:b/>
          <w:bCs/>
        </w:rPr>
        <w:t>charged</w:t>
      </w:r>
      <w:r>
        <w:t>.</w:t>
      </w:r>
    </w:p>
    <w:p w14:paraId="4B9161B6" w14:textId="441C648F" w:rsidR="006B40C7" w:rsidRDefault="00201DE0" w:rsidP="00FF2AA2">
      <w:pPr>
        <w:spacing w:after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4A015E5D" wp14:editId="55875DF1">
                <wp:simplePos x="0" y="0"/>
                <wp:positionH relativeFrom="column">
                  <wp:posOffset>1752600</wp:posOffset>
                </wp:positionH>
                <wp:positionV relativeFrom="paragraph">
                  <wp:posOffset>178435</wp:posOffset>
                </wp:positionV>
                <wp:extent cx="209550" cy="203200"/>
                <wp:effectExtent l="0" t="0" r="19050" b="25400"/>
                <wp:wrapNone/>
                <wp:docPr id="46" name="Rectangle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9550" cy="2032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9449D0B" id="Rectangle 46" o:spid="_x0000_s1026" style="position:absolute;margin-left:138pt;margin-top:14.05pt;width:16.5pt;height:16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" fillcolor="white [3212]" strokecolor="#1f3763 [1604]" strokeweight="1pt"/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87936" behindDoc="0" locked="0" layoutInCell="1" allowOverlap="1" wp14:anchorId="5976E52B" wp14:editId="5A0B32DE">
            <wp:simplePos x="0" y="0"/>
            <wp:positionH relativeFrom="column">
              <wp:posOffset>1701800</wp:posOffset>
            </wp:positionH>
            <wp:positionV relativeFrom="paragraph">
              <wp:posOffset>19686</wp:posOffset>
            </wp:positionV>
            <wp:extent cx="2940050" cy="1600200"/>
            <wp:effectExtent l="0" t="0" r="0" b="0"/>
            <wp:wrapNone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" r="1053" b="11299"/>
                    <a:stretch/>
                  </pic:blipFill>
                  <pic:spPr bwMode="auto">
                    <a:xfrm>
                      <a:off x="0" y="0"/>
                      <a:ext cx="2946864" cy="160390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2178F01" w14:textId="104A8C22" w:rsidR="00437550" w:rsidRDefault="00201DE0" w:rsidP="00FF2AA2">
      <w:pPr>
        <w:spacing w:after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228AA15E" wp14:editId="3A38B13C">
                <wp:simplePos x="0" y="0"/>
                <wp:positionH relativeFrom="column">
                  <wp:posOffset>4457700</wp:posOffset>
                </wp:positionH>
                <wp:positionV relativeFrom="paragraph">
                  <wp:posOffset>6985</wp:posOffset>
                </wp:positionV>
                <wp:extent cx="209550" cy="203200"/>
                <wp:effectExtent l="0" t="0" r="19050" b="25400"/>
                <wp:wrapNone/>
                <wp:docPr id="47" name="Rectangle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9550" cy="2032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B97A369" id="Rectangle 47" o:spid="_x0000_s1026" style="position:absolute;margin-left:351pt;margin-top:.55pt;width:16.5pt;height:16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" fillcolor="white [3212]" strokecolor="#1f3763 [1604]" strokeweight="1pt"/>
            </w:pict>
          </mc:Fallback>
        </mc:AlternateContent>
      </w:r>
    </w:p>
    <w:p w14:paraId="491E7817" w14:textId="7D780F9F" w:rsidR="00201DE0" w:rsidRDefault="00201DE0" w:rsidP="00FF2AA2">
      <w:pPr>
        <w:spacing w:after="0"/>
      </w:pPr>
    </w:p>
    <w:p w14:paraId="7E6A2DE6" w14:textId="4A6FDD7F" w:rsidR="00201DE0" w:rsidRDefault="00201DE0" w:rsidP="00FF2AA2">
      <w:pPr>
        <w:spacing w:after="0"/>
      </w:pPr>
    </w:p>
    <w:p w14:paraId="40911E3D" w14:textId="1A41E07B" w:rsidR="00201DE0" w:rsidRDefault="00201DE0" w:rsidP="00FF2AA2">
      <w:pPr>
        <w:spacing w:after="0"/>
      </w:pPr>
    </w:p>
    <w:p w14:paraId="6C4D8BBF" w14:textId="46694168" w:rsidR="00201DE0" w:rsidRDefault="00201DE0" w:rsidP="00FF2AA2">
      <w:pPr>
        <w:spacing w:after="0"/>
      </w:pPr>
    </w:p>
    <w:p w14:paraId="4EFF1DEE" w14:textId="529D9ED9" w:rsidR="00201DE0" w:rsidRDefault="00201DE0" w:rsidP="00FF2AA2">
      <w:pPr>
        <w:spacing w:after="0"/>
      </w:pPr>
      <w:r>
        <w:t xml:space="preserve">                                  __________                                                                                      _____________</w:t>
      </w:r>
    </w:p>
    <w:p w14:paraId="06FA0DE1" w14:textId="41F313BB" w:rsidR="00201DE0" w:rsidRDefault="00201DE0" w:rsidP="00FF2AA2">
      <w:pPr>
        <w:spacing w:after="0"/>
      </w:pPr>
    </w:p>
    <w:p w14:paraId="2548C01B" w14:textId="57B46F15" w:rsidR="00201DE0" w:rsidRDefault="00201DE0" w:rsidP="00FF2AA2">
      <w:pPr>
        <w:spacing w:after="0"/>
      </w:pPr>
      <w:r>
        <w:t xml:space="preserve">                                 _ _ _ _ _ _ _                                                                                             - - - - - - - - - -</w:t>
      </w:r>
    </w:p>
    <w:p w14:paraId="2493F639" w14:textId="04E510DB" w:rsidR="00201DE0" w:rsidRDefault="00201DE0" w:rsidP="00FF2AA2">
      <w:pPr>
        <w:spacing w:after="0"/>
      </w:pPr>
    </w:p>
    <w:p w14:paraId="62C4485F" w14:textId="269683BC" w:rsidR="00201DE0" w:rsidRDefault="00201DE0" w:rsidP="00FF2AA2">
      <w:pPr>
        <w:spacing w:after="0"/>
      </w:pPr>
      <w:r>
        <w:t>The half-equations occurring in the discharging cell are:</w:t>
      </w:r>
    </w:p>
    <w:p w14:paraId="0C2FD1CC" w14:textId="317EEE29" w:rsidR="00437550" w:rsidRPr="00201DE0" w:rsidRDefault="00201DE0" w:rsidP="00FF2AA2">
      <w:pPr>
        <w:spacing w:after="0"/>
        <w:rPr>
          <w:vertAlign w:val="superscript"/>
        </w:rPr>
      </w:pPr>
      <w:r>
        <w:t xml:space="preserve">                                              LiC</w:t>
      </w:r>
      <w:r>
        <w:rPr>
          <w:vertAlign w:val="subscript"/>
        </w:rPr>
        <w:t>6</w:t>
      </w:r>
      <w:r>
        <w:t xml:space="preserve">   </w:t>
      </w:r>
      <w:r>
        <w:sym w:font="Wingdings" w:char="F0E0"/>
      </w:r>
      <w:r>
        <w:t xml:space="preserve">   Li</w:t>
      </w:r>
      <w:r>
        <w:rPr>
          <w:vertAlign w:val="superscript"/>
        </w:rPr>
        <w:t xml:space="preserve">+    </w:t>
      </w:r>
      <w:proofErr w:type="gramStart"/>
      <w:r w:rsidRPr="00201DE0">
        <w:t>+</w:t>
      </w:r>
      <w:r>
        <w:t xml:space="preserve">  </w:t>
      </w:r>
      <w:r w:rsidR="00650174">
        <w:t>C</w:t>
      </w:r>
      <w:proofErr w:type="gramEnd"/>
      <w:r w:rsidR="00650174">
        <w:rPr>
          <w:vertAlign w:val="subscript"/>
        </w:rPr>
        <w:t>6</w:t>
      </w:r>
      <w:r w:rsidR="00650174">
        <w:t xml:space="preserve">   +</w:t>
      </w:r>
      <w:r>
        <w:t xml:space="preserve">  e</w:t>
      </w:r>
      <w:r>
        <w:rPr>
          <w:vertAlign w:val="superscript"/>
        </w:rPr>
        <w:t>-</w:t>
      </w:r>
    </w:p>
    <w:p w14:paraId="6A0EA821" w14:textId="56833A74" w:rsidR="00437550" w:rsidRPr="00201DE0" w:rsidRDefault="00201DE0" w:rsidP="00FF2AA2">
      <w:pPr>
        <w:spacing w:after="0"/>
        <w:rPr>
          <w:vertAlign w:val="subscript"/>
        </w:rPr>
      </w:pPr>
      <w:r>
        <w:t xml:space="preserve">                     FePO</w:t>
      </w:r>
      <w:proofErr w:type="gramStart"/>
      <w:r>
        <w:rPr>
          <w:vertAlign w:val="subscript"/>
        </w:rPr>
        <w:t>4</w:t>
      </w:r>
      <w:r>
        <w:t xml:space="preserve">  +</w:t>
      </w:r>
      <w:proofErr w:type="gramEnd"/>
      <w:r>
        <w:t xml:space="preserve">   Li</w:t>
      </w:r>
      <w:r>
        <w:rPr>
          <w:vertAlign w:val="superscript"/>
        </w:rPr>
        <w:t>+</w:t>
      </w:r>
      <w:r>
        <w:t xml:space="preserve">  +  e</w:t>
      </w:r>
      <w:r>
        <w:rPr>
          <w:vertAlign w:val="superscript"/>
        </w:rPr>
        <w:t>-</w:t>
      </w:r>
      <w:r>
        <w:t xml:space="preserve"> </w:t>
      </w:r>
      <w:r>
        <w:sym w:font="Wingdings" w:char="F0E0"/>
      </w:r>
      <w:r>
        <w:t xml:space="preserve">   LiFePO</w:t>
      </w:r>
      <w:r>
        <w:rPr>
          <w:vertAlign w:val="subscript"/>
        </w:rPr>
        <w:t>4</w:t>
      </w:r>
    </w:p>
    <w:p w14:paraId="27B3B0EC" w14:textId="45654A71" w:rsidR="00BA0184" w:rsidRDefault="00201DE0" w:rsidP="00FF2AA2">
      <w:pPr>
        <w:spacing w:after="0"/>
      </w:pPr>
      <w:r w:rsidRPr="00201DE0">
        <w:rPr>
          <w:b/>
          <w:bCs/>
        </w:rPr>
        <w:t xml:space="preserve">a.    </w:t>
      </w:r>
      <w:proofErr w:type="spellStart"/>
      <w:r w:rsidRPr="00201DE0">
        <w:rPr>
          <w:b/>
          <w:bCs/>
        </w:rPr>
        <w:t>i</w:t>
      </w:r>
      <w:proofErr w:type="spellEnd"/>
      <w:r>
        <w:t>.    Use the boxes and lines provided to show the polarity of the electrodes during discharge.      1 mark</w:t>
      </w:r>
    </w:p>
    <w:p w14:paraId="3EFC0B80" w14:textId="3B3BABF3" w:rsidR="00BA0184" w:rsidRDefault="00BA0184" w:rsidP="00FF2AA2">
      <w:pPr>
        <w:spacing w:after="0"/>
      </w:pPr>
    </w:p>
    <w:p w14:paraId="73D0C7B2" w14:textId="3371FCA4" w:rsidR="00BA0184" w:rsidRDefault="00201DE0" w:rsidP="00FF2AA2">
      <w:pPr>
        <w:spacing w:after="0"/>
      </w:pPr>
      <w:r>
        <w:lastRenderedPageBreak/>
        <w:t xml:space="preserve">       </w:t>
      </w:r>
      <w:r w:rsidRPr="00201DE0">
        <w:rPr>
          <w:b/>
          <w:bCs/>
        </w:rPr>
        <w:t>ii</w:t>
      </w:r>
      <w:r>
        <w:t>.   Use the solid lines to indicate the anode and cathode during discharge.                                1 mark</w:t>
      </w:r>
    </w:p>
    <w:p w14:paraId="36F5E09E" w14:textId="11B6DA5A" w:rsidR="00201DE0" w:rsidRDefault="00201DE0" w:rsidP="00FF2AA2">
      <w:pPr>
        <w:spacing w:after="0"/>
      </w:pPr>
    </w:p>
    <w:p w14:paraId="17BC90CD" w14:textId="77777777" w:rsidR="00201DE0" w:rsidRDefault="00201DE0" w:rsidP="00FF2AA2">
      <w:pPr>
        <w:spacing w:after="0"/>
      </w:pPr>
      <w:r>
        <w:t xml:space="preserve">      </w:t>
      </w:r>
      <w:r w:rsidRPr="00201DE0">
        <w:rPr>
          <w:b/>
          <w:bCs/>
        </w:rPr>
        <w:t>iii</w:t>
      </w:r>
      <w:r>
        <w:t>.  Use the dashed lines to indicate the anode and cathode during recharge.                                1 mark</w:t>
      </w:r>
    </w:p>
    <w:p w14:paraId="34AF1107" w14:textId="77777777" w:rsidR="00201DE0" w:rsidRDefault="00201DE0" w:rsidP="00FF2AA2">
      <w:pPr>
        <w:spacing w:after="0"/>
      </w:pPr>
    </w:p>
    <w:p w14:paraId="2F491975" w14:textId="04EDCC6C" w:rsidR="00201DE0" w:rsidRDefault="00201DE0" w:rsidP="00FF2AA2">
      <w:pPr>
        <w:spacing w:after="0"/>
      </w:pPr>
      <w:r w:rsidRPr="00201DE0">
        <w:rPr>
          <w:b/>
          <w:bCs/>
        </w:rPr>
        <w:t>b</w:t>
      </w:r>
      <w:r>
        <w:t xml:space="preserve">.     Use the headings below to write overall equations for </w:t>
      </w:r>
    </w:p>
    <w:p w14:paraId="334D61E3" w14:textId="77777777" w:rsidR="00201DE0" w:rsidRDefault="00201DE0" w:rsidP="00FF2AA2">
      <w:pPr>
        <w:spacing w:after="0"/>
      </w:pPr>
    </w:p>
    <w:p w14:paraId="2EE37714" w14:textId="2A7E8602" w:rsidR="00201DE0" w:rsidRDefault="00201DE0" w:rsidP="00201DE0">
      <w:pPr>
        <w:spacing w:after="0"/>
      </w:pPr>
      <w:r>
        <w:t xml:space="preserve">        </w:t>
      </w:r>
      <w:proofErr w:type="spellStart"/>
      <w:r w:rsidRPr="00201DE0">
        <w:rPr>
          <w:b/>
          <w:bCs/>
        </w:rPr>
        <w:t>i</w:t>
      </w:r>
      <w:proofErr w:type="spellEnd"/>
      <w:r>
        <w:t>.     Discharge: ______________________________________________________________    1 mark</w:t>
      </w:r>
    </w:p>
    <w:p w14:paraId="3278E0EF" w14:textId="4BD9CCB7" w:rsidR="00201DE0" w:rsidRDefault="00201DE0" w:rsidP="00201DE0">
      <w:pPr>
        <w:spacing w:after="0"/>
      </w:pPr>
    </w:p>
    <w:p w14:paraId="7D8F6204" w14:textId="172A6E49" w:rsidR="00201DE0" w:rsidRDefault="00201DE0" w:rsidP="00201DE0">
      <w:pPr>
        <w:spacing w:after="0"/>
      </w:pPr>
      <w:r>
        <w:t xml:space="preserve">       </w:t>
      </w:r>
      <w:r w:rsidRPr="00201DE0">
        <w:rPr>
          <w:b/>
          <w:bCs/>
        </w:rPr>
        <w:t>ii</w:t>
      </w:r>
      <w:r>
        <w:t>.     Recharge: ______________________________________________________________      1 mark</w:t>
      </w:r>
    </w:p>
    <w:p w14:paraId="51D59653" w14:textId="09F4C3A6" w:rsidR="00201DE0" w:rsidRDefault="00201DE0" w:rsidP="00201DE0">
      <w:pPr>
        <w:spacing w:after="0"/>
      </w:pPr>
    </w:p>
    <w:p w14:paraId="0E027473" w14:textId="7B6266BD" w:rsidR="00201DE0" w:rsidRPr="00201DE0" w:rsidRDefault="00201DE0" w:rsidP="00201DE0">
      <w:pPr>
        <w:spacing w:after="0"/>
      </w:pPr>
      <w:r w:rsidRPr="00201DE0">
        <w:rPr>
          <w:b/>
          <w:bCs/>
        </w:rPr>
        <w:t>c</w:t>
      </w:r>
      <w:r>
        <w:t>.    What is the oxidation number change occurring in the half-equation FePO</w:t>
      </w:r>
      <w:proofErr w:type="gramStart"/>
      <w:r>
        <w:rPr>
          <w:vertAlign w:val="subscript"/>
        </w:rPr>
        <w:t>4</w:t>
      </w:r>
      <w:r>
        <w:t xml:space="preserve">  +</w:t>
      </w:r>
      <w:proofErr w:type="gramEnd"/>
      <w:r>
        <w:t xml:space="preserve">  Li</w:t>
      </w:r>
      <w:r>
        <w:rPr>
          <w:vertAlign w:val="superscript"/>
        </w:rPr>
        <w:t>+</w:t>
      </w:r>
      <w:r>
        <w:t xml:space="preserve">  +  e</w:t>
      </w:r>
      <w:r>
        <w:rPr>
          <w:vertAlign w:val="superscript"/>
        </w:rPr>
        <w:t>-</w:t>
      </w:r>
      <w:r>
        <w:t xml:space="preserve"> </w:t>
      </w:r>
      <w:r>
        <w:sym w:font="Wingdings" w:char="F0E0"/>
      </w:r>
      <w:r>
        <w:t xml:space="preserve">   LiFePO</w:t>
      </w:r>
      <w:r>
        <w:rPr>
          <w:vertAlign w:val="subscript"/>
        </w:rPr>
        <w:t>4</w:t>
      </w:r>
      <w:r>
        <w:t>?  1 mark</w:t>
      </w:r>
    </w:p>
    <w:p w14:paraId="67F0E637" w14:textId="45F7F965" w:rsidR="00BA0184" w:rsidRDefault="00BA0184" w:rsidP="00FF2AA2">
      <w:pPr>
        <w:spacing w:after="0"/>
      </w:pPr>
    </w:p>
    <w:p w14:paraId="28FA985C" w14:textId="320CD009" w:rsidR="00BA0184" w:rsidRDefault="00201DE0" w:rsidP="00FF2AA2">
      <w:pPr>
        <w:spacing w:after="0"/>
      </w:pPr>
      <w:r>
        <w:t xml:space="preserve">     _______________________________________________   </w:t>
      </w:r>
    </w:p>
    <w:p w14:paraId="7D03E11F" w14:textId="2A6E462B" w:rsidR="00BA0184" w:rsidRDefault="00BA0184" w:rsidP="00FF2AA2">
      <w:pPr>
        <w:spacing w:after="0"/>
      </w:pPr>
    </w:p>
    <w:p w14:paraId="753C4962" w14:textId="707F525F" w:rsidR="00BA0184" w:rsidRDefault="00201DE0" w:rsidP="00FF2AA2">
      <w:pPr>
        <w:spacing w:after="0"/>
      </w:pPr>
      <w:r w:rsidRPr="00E149BA">
        <w:rPr>
          <w:b/>
          <w:bCs/>
        </w:rPr>
        <w:t>d</w:t>
      </w:r>
      <w:r>
        <w:t>.   Give two reasons why lithium is so popular in newer technology cells.                                           2 marks</w:t>
      </w:r>
    </w:p>
    <w:p w14:paraId="5F8809A2" w14:textId="00E68743" w:rsidR="00201DE0" w:rsidRDefault="00201DE0" w:rsidP="00FF2AA2">
      <w:pPr>
        <w:spacing w:after="0"/>
      </w:pPr>
    </w:p>
    <w:p w14:paraId="26DFCF09" w14:textId="7A49B688" w:rsidR="00201DE0" w:rsidRDefault="00201DE0" w:rsidP="00FF2AA2">
      <w:pPr>
        <w:spacing w:after="0"/>
      </w:pPr>
      <w:r>
        <w:t xml:space="preserve">      ___________________________________________________________________________________</w:t>
      </w:r>
    </w:p>
    <w:p w14:paraId="78EC7378" w14:textId="2216AA5F" w:rsidR="00201DE0" w:rsidRDefault="00201DE0" w:rsidP="00FF2AA2">
      <w:pPr>
        <w:spacing w:after="0"/>
      </w:pPr>
    </w:p>
    <w:p w14:paraId="5A92C804" w14:textId="6012091C" w:rsidR="00201DE0" w:rsidRDefault="00201DE0" w:rsidP="00FF2AA2">
      <w:pPr>
        <w:spacing w:after="0"/>
      </w:pPr>
      <w:r>
        <w:t xml:space="preserve">     ____________________________________________________________________________________</w:t>
      </w:r>
    </w:p>
    <w:p w14:paraId="13AB48F7" w14:textId="4124099B" w:rsidR="00BA0184" w:rsidRDefault="00BA0184" w:rsidP="00FF2AA2">
      <w:pPr>
        <w:spacing w:after="0"/>
      </w:pPr>
    </w:p>
    <w:p w14:paraId="63878251" w14:textId="609F51B6" w:rsidR="00201DE0" w:rsidRDefault="00201DE0" w:rsidP="00FF2AA2">
      <w:pPr>
        <w:spacing w:after="0"/>
      </w:pPr>
    </w:p>
    <w:p w14:paraId="5B0EAFB9" w14:textId="3C0BB7AB" w:rsidR="00201DE0" w:rsidRDefault="00201DE0" w:rsidP="00FF2AA2">
      <w:pPr>
        <w:spacing w:after="0"/>
      </w:pPr>
    </w:p>
    <w:p w14:paraId="2891FC88" w14:textId="77777777" w:rsidR="007E665D" w:rsidRDefault="007E665D" w:rsidP="00FF2AA2">
      <w:pPr>
        <w:spacing w:after="0"/>
      </w:pPr>
    </w:p>
    <w:p w14:paraId="258F48AC" w14:textId="77777777" w:rsidR="006B40C7" w:rsidRDefault="006B40C7" w:rsidP="00FF2AA2">
      <w:pPr>
        <w:spacing w:after="0"/>
      </w:pPr>
    </w:p>
    <w:p w14:paraId="0FABDCB1" w14:textId="3FA1A0B1" w:rsidR="00785AAD" w:rsidRDefault="00F73B1B" w:rsidP="00FF2AA2">
      <w:pPr>
        <w:spacing w:after="0"/>
      </w:pPr>
      <w:r w:rsidRPr="00F73B1B">
        <w:rPr>
          <w:b/>
          <w:bCs/>
        </w:rPr>
        <w:t>Question 4</w:t>
      </w:r>
      <w:r>
        <w:t xml:space="preserve"> </w:t>
      </w:r>
      <w:proofErr w:type="gramStart"/>
      <w:r>
        <w:t xml:space="preserve">   (</w:t>
      </w:r>
      <w:proofErr w:type="gramEnd"/>
      <w:r w:rsidR="00DD62E9">
        <w:t>11</w:t>
      </w:r>
      <w:r>
        <w:t xml:space="preserve"> marks)</w:t>
      </w:r>
    </w:p>
    <w:p w14:paraId="1EA1A423" w14:textId="1F4595BC" w:rsidR="00684E7C" w:rsidRDefault="00170A3D" w:rsidP="00FF2AA2">
      <w:pPr>
        <w:spacing w:after="0"/>
      </w:pPr>
      <w:r>
        <w:t>The diagram below is of an electrolytic cell where the electrolyte is brine, concentrated NaCl solution.</w:t>
      </w:r>
    </w:p>
    <w:p w14:paraId="151DD83C" w14:textId="1B43A5D0" w:rsidR="00170A3D" w:rsidRDefault="00170A3D" w:rsidP="00FF2AA2">
      <w:pPr>
        <w:spacing w:after="0"/>
      </w:pPr>
      <w:r>
        <w:rPr>
          <w:noProof/>
        </w:rPr>
        <w:drawing>
          <wp:anchor distT="0" distB="0" distL="114300" distR="114300" simplePos="0" relativeHeight="251680768" behindDoc="0" locked="0" layoutInCell="1" allowOverlap="1" wp14:anchorId="64BF6207" wp14:editId="0D3CEE3D">
            <wp:simplePos x="0" y="0"/>
            <wp:positionH relativeFrom="margin">
              <wp:align>center</wp:align>
            </wp:positionH>
            <wp:positionV relativeFrom="paragraph">
              <wp:posOffset>57150</wp:posOffset>
            </wp:positionV>
            <wp:extent cx="2761099" cy="2089150"/>
            <wp:effectExtent l="0" t="0" r="1270" b="635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61099" cy="2089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7349E461" w14:textId="03602A4E" w:rsidR="00170A3D" w:rsidRDefault="00170A3D" w:rsidP="00FF2AA2">
      <w:pPr>
        <w:spacing w:after="0"/>
      </w:pPr>
    </w:p>
    <w:p w14:paraId="163FE1DE" w14:textId="24528E60" w:rsidR="005F3ABC" w:rsidRDefault="005F3ABC" w:rsidP="00FF2AA2">
      <w:pPr>
        <w:spacing w:after="0"/>
      </w:pPr>
    </w:p>
    <w:p w14:paraId="503AC2E1" w14:textId="4B8E22F1" w:rsidR="005F3ABC" w:rsidRDefault="00170A3D" w:rsidP="00FF2AA2">
      <w:pPr>
        <w:spacing w:after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74DD4E13" wp14:editId="3415E3D3">
                <wp:simplePos x="0" y="0"/>
                <wp:positionH relativeFrom="column">
                  <wp:posOffset>2241550</wp:posOffset>
                </wp:positionH>
                <wp:positionV relativeFrom="paragraph">
                  <wp:posOffset>6985</wp:posOffset>
                </wp:positionV>
                <wp:extent cx="641350" cy="215900"/>
                <wp:effectExtent l="0" t="0" r="25400" b="12700"/>
                <wp:wrapNone/>
                <wp:docPr id="24" name="Rectangle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41350" cy="2159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D43DA46" id="Rectangle 24" o:spid="_x0000_s1026" style="position:absolute;margin-left:176.5pt;margin-top:.55pt;width:50.5pt;height:17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" fillcolor="white [3212]" strokecolor="white [3212]" strokeweight="1pt"/>
            </w:pict>
          </mc:Fallback>
        </mc:AlternateContent>
      </w:r>
    </w:p>
    <w:p w14:paraId="7B906C77" w14:textId="6E9E00F2" w:rsidR="00170A3D" w:rsidRDefault="00170A3D" w:rsidP="00FF2AA2">
      <w:pPr>
        <w:spacing w:after="0"/>
      </w:pPr>
    </w:p>
    <w:p w14:paraId="3E973D86" w14:textId="26D086C3" w:rsidR="00170A3D" w:rsidRDefault="00170A3D" w:rsidP="00FF2AA2">
      <w:pPr>
        <w:spacing w:after="0"/>
      </w:pPr>
    </w:p>
    <w:p w14:paraId="032C3037" w14:textId="0767C3DC" w:rsidR="005F3ABC" w:rsidRDefault="005F3ABC" w:rsidP="00FF2AA2">
      <w:pPr>
        <w:spacing w:after="0"/>
      </w:pPr>
    </w:p>
    <w:p w14:paraId="1BBFF945" w14:textId="662144BB" w:rsidR="005F3ABC" w:rsidRDefault="005F3ABC" w:rsidP="00FF2AA2">
      <w:pPr>
        <w:spacing w:after="0"/>
      </w:pPr>
    </w:p>
    <w:p w14:paraId="5BD24002" w14:textId="2BEE6837" w:rsidR="005F3ABC" w:rsidRDefault="005F3ABC" w:rsidP="00FF2AA2">
      <w:pPr>
        <w:spacing w:after="0"/>
      </w:pPr>
    </w:p>
    <w:p w14:paraId="7420D780" w14:textId="758C4D2F" w:rsidR="005F3ABC" w:rsidRDefault="005F3ABC" w:rsidP="00FF2AA2">
      <w:pPr>
        <w:spacing w:after="0"/>
      </w:pPr>
    </w:p>
    <w:p w14:paraId="2279F8AA" w14:textId="2EA7F778" w:rsidR="00170A3D" w:rsidRDefault="00170A3D" w:rsidP="00FF2AA2">
      <w:pPr>
        <w:spacing w:after="0"/>
      </w:pPr>
    </w:p>
    <w:p w14:paraId="7CCD8C3C" w14:textId="7489CB3C" w:rsidR="00170A3D" w:rsidRDefault="00170A3D" w:rsidP="00FF2AA2">
      <w:pPr>
        <w:spacing w:after="0"/>
      </w:pPr>
    </w:p>
    <w:p w14:paraId="6546BD4C" w14:textId="29DB05BB" w:rsidR="00170A3D" w:rsidRDefault="00170A3D" w:rsidP="00FF2AA2">
      <w:pPr>
        <w:spacing w:after="0"/>
      </w:pPr>
      <w:r w:rsidRPr="00DD62E9">
        <w:rPr>
          <w:b/>
          <w:bCs/>
        </w:rPr>
        <w:t xml:space="preserve">a.   </w:t>
      </w:r>
      <w:r w:rsidR="00DD62E9">
        <w:rPr>
          <w:b/>
          <w:bCs/>
        </w:rPr>
        <w:t xml:space="preserve"> </w:t>
      </w:r>
      <w:r w:rsidRPr="00DD62E9">
        <w:rPr>
          <w:b/>
          <w:bCs/>
        </w:rPr>
        <w:t xml:space="preserve"> </w:t>
      </w:r>
      <w:proofErr w:type="spellStart"/>
      <w:r w:rsidRPr="00DD62E9">
        <w:rPr>
          <w:b/>
          <w:bCs/>
        </w:rPr>
        <w:t>i</w:t>
      </w:r>
      <w:proofErr w:type="spellEnd"/>
      <w:r>
        <w:t>.    Sodium metal is not formed in this cell. Explain why?</w:t>
      </w:r>
      <w:r w:rsidR="00DD62E9">
        <w:t xml:space="preserve">                                                        1 mark</w:t>
      </w:r>
    </w:p>
    <w:p w14:paraId="3736BB4C" w14:textId="49BC2448" w:rsidR="00DD62E9" w:rsidRDefault="00DD62E9" w:rsidP="00FF2AA2">
      <w:pPr>
        <w:spacing w:after="0"/>
      </w:pPr>
    </w:p>
    <w:p w14:paraId="51C8B78C" w14:textId="5277A861" w:rsidR="00DD62E9" w:rsidRDefault="00DD62E9" w:rsidP="00FF2AA2">
      <w:pPr>
        <w:spacing w:after="0"/>
      </w:pPr>
      <w:r>
        <w:t xml:space="preserve">            ______________________________________________________________________________________</w:t>
      </w:r>
    </w:p>
    <w:p w14:paraId="53837C16" w14:textId="77777777" w:rsidR="00DD62E9" w:rsidRDefault="00DD62E9" w:rsidP="00FF2AA2">
      <w:pPr>
        <w:spacing w:after="0"/>
      </w:pPr>
    </w:p>
    <w:p w14:paraId="30608D78" w14:textId="45AE8194" w:rsidR="00170A3D" w:rsidRDefault="00DD62E9" w:rsidP="00FF2AA2">
      <w:pPr>
        <w:spacing w:after="0"/>
      </w:pPr>
      <w:r>
        <w:rPr>
          <w:b/>
          <w:bCs/>
        </w:rPr>
        <w:t xml:space="preserve">       </w:t>
      </w:r>
      <w:r w:rsidR="00170A3D" w:rsidRPr="00DD62E9">
        <w:rPr>
          <w:b/>
          <w:bCs/>
        </w:rPr>
        <w:t>ii</w:t>
      </w:r>
      <w:r w:rsidR="00170A3D">
        <w:t>.    Oxygen gas is not formed in this cell. Explain why.</w:t>
      </w:r>
      <w:r>
        <w:t xml:space="preserve">                                                                 2 marks</w:t>
      </w:r>
    </w:p>
    <w:p w14:paraId="549206CB" w14:textId="52ADE787" w:rsidR="00170A3D" w:rsidRDefault="00170A3D" w:rsidP="00FF2AA2">
      <w:pPr>
        <w:spacing w:after="0"/>
      </w:pPr>
    </w:p>
    <w:p w14:paraId="7497FAEF" w14:textId="6293B09C" w:rsidR="00DD62E9" w:rsidRDefault="00DD62E9" w:rsidP="00FF2AA2">
      <w:pPr>
        <w:spacing w:after="0"/>
      </w:pPr>
      <w:r>
        <w:t xml:space="preserve">            ______________________________________________________________________________________</w:t>
      </w:r>
    </w:p>
    <w:p w14:paraId="56EB420A" w14:textId="1A514CA8" w:rsidR="00DD62E9" w:rsidRDefault="00DD62E9" w:rsidP="00FF2AA2">
      <w:pPr>
        <w:spacing w:after="0"/>
      </w:pPr>
    </w:p>
    <w:p w14:paraId="3BF68666" w14:textId="10DACA94" w:rsidR="00DD62E9" w:rsidRDefault="00DD62E9" w:rsidP="00FF2AA2">
      <w:pPr>
        <w:spacing w:after="0"/>
      </w:pPr>
      <w:r>
        <w:t xml:space="preserve">           _______________________________________________________________________________________</w:t>
      </w:r>
    </w:p>
    <w:p w14:paraId="02A71DA3" w14:textId="11425127" w:rsidR="00DD62E9" w:rsidRDefault="00DD62E9" w:rsidP="00FF2AA2">
      <w:pPr>
        <w:spacing w:after="0"/>
      </w:pPr>
      <w:r>
        <w:t xml:space="preserve">  </w:t>
      </w:r>
    </w:p>
    <w:p w14:paraId="14F1B5E2" w14:textId="1CFC1CD2" w:rsidR="00170A3D" w:rsidRDefault="00170A3D" w:rsidP="00FF2AA2">
      <w:pPr>
        <w:spacing w:after="0"/>
      </w:pPr>
      <w:r w:rsidRPr="00DD62E9">
        <w:rPr>
          <w:b/>
          <w:bCs/>
        </w:rPr>
        <w:t>b</w:t>
      </w:r>
      <w:r>
        <w:t xml:space="preserve">.    </w:t>
      </w:r>
      <w:r w:rsidR="003E132C">
        <w:t>Use the headings below to write the half-equations and overall equations for the reactions in this cell.</w:t>
      </w:r>
      <w:r w:rsidR="00DD62E9">
        <w:t xml:space="preserve">   3 marks</w:t>
      </w:r>
    </w:p>
    <w:p w14:paraId="2A213801" w14:textId="349A5B12" w:rsidR="003E132C" w:rsidRDefault="003E132C" w:rsidP="00FF2AA2">
      <w:pPr>
        <w:spacing w:after="0"/>
      </w:pPr>
    </w:p>
    <w:p w14:paraId="20A48A12" w14:textId="5394ECD4" w:rsidR="00DD62E9" w:rsidRDefault="00DD62E9" w:rsidP="00FF2AA2">
      <w:pPr>
        <w:spacing w:after="0"/>
      </w:pPr>
      <w:r>
        <w:lastRenderedPageBreak/>
        <w:t xml:space="preserve">        Anode:     ____________________________________________________________</w:t>
      </w:r>
    </w:p>
    <w:p w14:paraId="134E517E" w14:textId="3E990566" w:rsidR="00DD62E9" w:rsidRDefault="00DD62E9" w:rsidP="00FF2AA2">
      <w:pPr>
        <w:spacing w:after="0"/>
      </w:pPr>
    </w:p>
    <w:p w14:paraId="0F70DD7E" w14:textId="53C7B706" w:rsidR="00DD62E9" w:rsidRDefault="00DD62E9" w:rsidP="00FF2AA2">
      <w:pPr>
        <w:spacing w:after="0"/>
      </w:pPr>
      <w:r>
        <w:t xml:space="preserve">        Cathode: _____________________________________________________________</w:t>
      </w:r>
    </w:p>
    <w:p w14:paraId="2FC5528C" w14:textId="3FFC97E1" w:rsidR="00DD62E9" w:rsidRDefault="00DD62E9" w:rsidP="00FF2AA2">
      <w:pPr>
        <w:spacing w:after="0"/>
      </w:pPr>
    </w:p>
    <w:p w14:paraId="585B7677" w14:textId="7FDC46F5" w:rsidR="00DD62E9" w:rsidRDefault="00DD62E9" w:rsidP="00FF2AA2">
      <w:pPr>
        <w:spacing w:after="0"/>
      </w:pPr>
      <w:r>
        <w:t xml:space="preserve">         Overall:  _____________________________________________________________</w:t>
      </w:r>
    </w:p>
    <w:p w14:paraId="4FE523FC" w14:textId="77777777" w:rsidR="00DD62E9" w:rsidRDefault="00DD62E9" w:rsidP="00FF2AA2">
      <w:pPr>
        <w:spacing w:after="0"/>
      </w:pPr>
    </w:p>
    <w:p w14:paraId="1419A3DF" w14:textId="77777777" w:rsidR="007E665D" w:rsidRDefault="007E665D" w:rsidP="00FF2AA2">
      <w:pPr>
        <w:spacing w:after="0"/>
        <w:rPr>
          <w:b/>
          <w:bCs/>
        </w:rPr>
      </w:pPr>
    </w:p>
    <w:p w14:paraId="3A0D702F" w14:textId="21ECCA4D" w:rsidR="003E132C" w:rsidRDefault="003E132C" w:rsidP="00FF2AA2">
      <w:pPr>
        <w:spacing w:after="0"/>
      </w:pPr>
      <w:r w:rsidRPr="00DD62E9">
        <w:rPr>
          <w:b/>
          <w:bCs/>
        </w:rPr>
        <w:t>c</w:t>
      </w:r>
      <w:r>
        <w:t xml:space="preserve">.    Why </w:t>
      </w:r>
      <w:r w:rsidR="00DD62E9">
        <w:t>is</w:t>
      </w:r>
      <w:r>
        <w:t xml:space="preserve"> this cell useful?</w:t>
      </w:r>
      <w:r w:rsidR="00DD62E9">
        <w:t xml:space="preserve">                                                                                                                             2 marks</w:t>
      </w:r>
    </w:p>
    <w:p w14:paraId="2F32EC06" w14:textId="24CAA3CF" w:rsidR="003E132C" w:rsidRDefault="003E132C" w:rsidP="00FF2AA2">
      <w:pPr>
        <w:spacing w:after="0"/>
      </w:pPr>
    </w:p>
    <w:p w14:paraId="16C5D81A" w14:textId="1A4DAFB0" w:rsidR="00DD62E9" w:rsidRDefault="00DD62E9" w:rsidP="00DD62E9">
      <w:pPr>
        <w:spacing w:after="0"/>
      </w:pPr>
      <w:r>
        <w:t xml:space="preserve">            _______________________________________________________________________________________</w:t>
      </w:r>
    </w:p>
    <w:p w14:paraId="3F001C29" w14:textId="77777777" w:rsidR="00DD62E9" w:rsidRDefault="00DD62E9" w:rsidP="00DD62E9">
      <w:pPr>
        <w:spacing w:after="0"/>
      </w:pPr>
    </w:p>
    <w:p w14:paraId="0CFB10F2" w14:textId="02452C03" w:rsidR="00DD62E9" w:rsidRDefault="00DD62E9" w:rsidP="00DD62E9">
      <w:pPr>
        <w:spacing w:after="0"/>
      </w:pPr>
      <w:r>
        <w:t xml:space="preserve">           _______________________________________________________________________________________</w:t>
      </w:r>
    </w:p>
    <w:p w14:paraId="58BC31E2" w14:textId="77777777" w:rsidR="00DD62E9" w:rsidRDefault="00DD62E9" w:rsidP="00FF2AA2">
      <w:pPr>
        <w:spacing w:after="0"/>
      </w:pPr>
    </w:p>
    <w:p w14:paraId="31E3D1BB" w14:textId="77777777" w:rsidR="00DD62E9" w:rsidRDefault="003E132C" w:rsidP="00FF2AA2">
      <w:pPr>
        <w:spacing w:after="0"/>
      </w:pPr>
      <w:r w:rsidRPr="00DD62E9">
        <w:rPr>
          <w:b/>
          <w:bCs/>
        </w:rPr>
        <w:t>d</w:t>
      </w:r>
      <w:r>
        <w:t xml:space="preserve">.   The cell operates at 25 </w:t>
      </w:r>
      <w:r w:rsidR="00DD62E9">
        <w:rPr>
          <w:rFonts w:ascii="Lucida Sans Unicode" w:hAnsi="Lucida Sans Unicode" w:cs="Lucida Sans Unicode"/>
        </w:rPr>
        <w:t>º</w:t>
      </w:r>
      <w:r>
        <w:t xml:space="preserve">C and 200 kPa. Calculate the volume of gas produced when a current of 240 amps runs </w:t>
      </w:r>
    </w:p>
    <w:p w14:paraId="32BE34C5" w14:textId="7C851877" w:rsidR="003E132C" w:rsidRDefault="00DD62E9" w:rsidP="00FF2AA2">
      <w:pPr>
        <w:spacing w:after="0"/>
      </w:pPr>
      <w:r>
        <w:t xml:space="preserve">       </w:t>
      </w:r>
      <w:r w:rsidR="003E132C">
        <w:t>for 1.00 hour.</w:t>
      </w:r>
      <w:r>
        <w:t xml:space="preserve">                                                                                                                                                 3 marks</w:t>
      </w:r>
    </w:p>
    <w:p w14:paraId="5004794E" w14:textId="56AE974D" w:rsidR="00170A3D" w:rsidRDefault="00170A3D" w:rsidP="00FF2AA2">
      <w:pPr>
        <w:spacing w:after="0"/>
      </w:pPr>
    </w:p>
    <w:p w14:paraId="02EF4961" w14:textId="634C280B" w:rsidR="00170A3D" w:rsidRDefault="00DD62E9" w:rsidP="00FF2AA2">
      <w:pPr>
        <w:spacing w:after="0"/>
      </w:pPr>
      <w:r>
        <w:t xml:space="preserve">       ___________________________________________________________________________</w:t>
      </w:r>
    </w:p>
    <w:p w14:paraId="100868F9" w14:textId="2DAFC411" w:rsidR="005F3ABC" w:rsidRDefault="005F3ABC" w:rsidP="00FF2AA2">
      <w:pPr>
        <w:spacing w:after="0"/>
      </w:pPr>
    </w:p>
    <w:p w14:paraId="6A8CDE80" w14:textId="7BA92A00" w:rsidR="007841AF" w:rsidRDefault="007841AF" w:rsidP="00FF2AA2">
      <w:pPr>
        <w:spacing w:after="0"/>
      </w:pPr>
      <w:r>
        <w:t xml:space="preserve">  </w:t>
      </w:r>
      <w:r w:rsidR="00DD62E9">
        <w:t xml:space="preserve"> </w:t>
      </w:r>
      <w:r>
        <w:t xml:space="preserve">    ___________________________________________________________________________</w:t>
      </w:r>
    </w:p>
    <w:p w14:paraId="3940D288" w14:textId="77777777" w:rsidR="007841AF" w:rsidRDefault="007841AF" w:rsidP="00FF2AA2">
      <w:pPr>
        <w:spacing w:after="0"/>
      </w:pPr>
    </w:p>
    <w:p w14:paraId="7F45625D" w14:textId="2C6B5031" w:rsidR="00BF6365" w:rsidRDefault="00DD62E9" w:rsidP="00FF2AA2">
      <w:pPr>
        <w:spacing w:after="0"/>
      </w:pPr>
      <w:r>
        <w:t xml:space="preserve"> </w:t>
      </w:r>
      <w:r w:rsidR="007841AF">
        <w:t xml:space="preserve">     ____________________________________________________________________________</w:t>
      </w:r>
    </w:p>
    <w:p w14:paraId="2BF02EFC" w14:textId="77777777" w:rsidR="00DD62E9" w:rsidRPr="00E83DD5" w:rsidRDefault="00DD62E9" w:rsidP="00FF2AA2">
      <w:pPr>
        <w:spacing w:after="0"/>
      </w:pPr>
    </w:p>
    <w:p w14:paraId="28B20CB8" w14:textId="77777777" w:rsidR="007E665D" w:rsidRDefault="007E665D" w:rsidP="00BF6365">
      <w:pPr>
        <w:spacing w:after="0" w:line="240" w:lineRule="auto"/>
        <w:rPr>
          <w:b/>
          <w:bCs/>
        </w:rPr>
      </w:pPr>
    </w:p>
    <w:p w14:paraId="4F58635B" w14:textId="77777777" w:rsidR="007E665D" w:rsidRDefault="007E665D" w:rsidP="00BF6365">
      <w:pPr>
        <w:spacing w:after="0" w:line="240" w:lineRule="auto"/>
        <w:rPr>
          <w:b/>
          <w:bCs/>
        </w:rPr>
      </w:pPr>
    </w:p>
    <w:p w14:paraId="5014884C" w14:textId="519EACCF" w:rsidR="005F3ABC" w:rsidRPr="00BF6365" w:rsidRDefault="006830C8" w:rsidP="00BF6365">
      <w:pPr>
        <w:spacing w:after="0" w:line="240" w:lineRule="auto"/>
      </w:pPr>
      <w:r w:rsidRPr="00F63629">
        <w:rPr>
          <w:b/>
          <w:bCs/>
        </w:rPr>
        <w:t>Question 5</w:t>
      </w:r>
      <w:r w:rsidR="00BF6365">
        <w:rPr>
          <w:b/>
          <w:bCs/>
        </w:rPr>
        <w:t xml:space="preserve">   </w:t>
      </w:r>
      <w:proofErr w:type="gramStart"/>
      <w:r w:rsidR="00BF6365">
        <w:rPr>
          <w:b/>
          <w:bCs/>
        </w:rPr>
        <w:t xml:space="preserve">   </w:t>
      </w:r>
      <w:r w:rsidR="00BF6365">
        <w:t>(</w:t>
      </w:r>
      <w:proofErr w:type="gramEnd"/>
      <w:r w:rsidR="00EC6B68">
        <w:t>10</w:t>
      </w:r>
      <w:r w:rsidR="00BF6365">
        <w:t xml:space="preserve"> marks)</w:t>
      </w:r>
    </w:p>
    <w:p w14:paraId="78DE18E6" w14:textId="4D67FC08" w:rsidR="00F63629" w:rsidRDefault="00E149BA" w:rsidP="00BF6365">
      <w:pPr>
        <w:spacing w:after="0" w:line="240" w:lineRule="auto"/>
      </w:pPr>
      <w:r>
        <w:t>Two diagrams from a textbook are shown below.</w:t>
      </w:r>
    </w:p>
    <w:p w14:paraId="67B7A040" w14:textId="787A702E" w:rsidR="00E149BA" w:rsidRDefault="00E149BA" w:rsidP="00E149BA">
      <w:pPr>
        <w:spacing w:after="0"/>
      </w:pPr>
      <w:r>
        <w:rPr>
          <w:noProof/>
        </w:rPr>
        <w:drawing>
          <wp:anchor distT="0" distB="0" distL="114300" distR="114300" simplePos="0" relativeHeight="251696128" behindDoc="0" locked="0" layoutInCell="1" allowOverlap="1" wp14:anchorId="5FDE61C3" wp14:editId="2628D7F0">
            <wp:simplePos x="0" y="0"/>
            <wp:positionH relativeFrom="column">
              <wp:posOffset>3213100</wp:posOffset>
            </wp:positionH>
            <wp:positionV relativeFrom="paragraph">
              <wp:posOffset>123190</wp:posOffset>
            </wp:positionV>
            <wp:extent cx="2675721" cy="1409700"/>
            <wp:effectExtent l="0" t="0" r="0" b="0"/>
            <wp:wrapNone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83213" cy="141364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A8BB4D5" w14:textId="7BA32EF4" w:rsidR="00E149BA" w:rsidRDefault="00E149BA" w:rsidP="00E149BA">
      <w:pPr>
        <w:spacing w:after="0"/>
      </w:pPr>
      <w:r>
        <w:rPr>
          <w:noProof/>
        </w:rPr>
        <w:drawing>
          <wp:inline distT="0" distB="0" distL="0" distR="0" wp14:anchorId="3E4D3FF3" wp14:editId="349B2A1D">
            <wp:extent cx="2911592" cy="1384300"/>
            <wp:effectExtent l="0" t="0" r="3175" b="635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922914" cy="13896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A51357" w14:textId="034E09CB" w:rsidR="00E149BA" w:rsidRDefault="00E149BA" w:rsidP="00E149BA">
      <w:pPr>
        <w:spacing w:after="0"/>
      </w:pPr>
      <w:r>
        <w:t xml:space="preserve">                  Diagram 1                                                                                Diagram 2 </w:t>
      </w:r>
    </w:p>
    <w:p w14:paraId="53E3C0C7" w14:textId="77777777" w:rsidR="00E149BA" w:rsidRDefault="00E149BA" w:rsidP="00E149BA">
      <w:pPr>
        <w:spacing w:after="0"/>
      </w:pPr>
    </w:p>
    <w:p w14:paraId="46C22554" w14:textId="77777777" w:rsidR="00EC6B68" w:rsidRDefault="00E149BA" w:rsidP="00E149BA">
      <w:pPr>
        <w:spacing w:after="0"/>
      </w:pPr>
      <w:r w:rsidRPr="00EC6B68">
        <w:rPr>
          <w:b/>
          <w:bCs/>
        </w:rPr>
        <w:t>a</w:t>
      </w:r>
      <w:r>
        <w:t xml:space="preserve">.      Discuss what Diagram 1 is </w:t>
      </w:r>
      <w:r w:rsidR="00EC6B68">
        <w:t xml:space="preserve">illustrating. In your answer give an example of a reaction where the conditions can be </w:t>
      </w:r>
    </w:p>
    <w:p w14:paraId="636779C4" w14:textId="21DF40A3" w:rsidR="00E149BA" w:rsidRDefault="00EC6B68" w:rsidP="00E149BA">
      <w:pPr>
        <w:spacing w:after="0"/>
      </w:pPr>
      <w:r>
        <w:t xml:space="preserve">         varied to investigate the concept involved.                                                                        3 marks</w:t>
      </w:r>
    </w:p>
    <w:p w14:paraId="13B74E7D" w14:textId="77777777" w:rsidR="00E149BA" w:rsidRDefault="00E149BA" w:rsidP="00E149BA">
      <w:pPr>
        <w:spacing w:after="0"/>
      </w:pPr>
    </w:p>
    <w:p w14:paraId="76FC7CEF" w14:textId="5F2AF75A" w:rsidR="00EC6B68" w:rsidRDefault="00EC6B68" w:rsidP="00EC6B68">
      <w:pPr>
        <w:spacing w:after="0" w:line="240" w:lineRule="auto"/>
      </w:pPr>
      <w:r>
        <w:t xml:space="preserve">        ______________________________________________________________________________________</w:t>
      </w:r>
    </w:p>
    <w:p w14:paraId="4F51DBE7" w14:textId="77777777" w:rsidR="00EC6B68" w:rsidRDefault="00EC6B68" w:rsidP="00EC6B68">
      <w:pPr>
        <w:spacing w:after="0" w:line="240" w:lineRule="auto"/>
      </w:pPr>
    </w:p>
    <w:p w14:paraId="126E0928" w14:textId="0307855A" w:rsidR="00EC6B68" w:rsidRDefault="00EC6B68" w:rsidP="00EC6B68">
      <w:pPr>
        <w:spacing w:after="0" w:line="240" w:lineRule="auto"/>
      </w:pPr>
      <w:r>
        <w:t xml:space="preserve">       _______________________________________________________________________________________</w:t>
      </w:r>
    </w:p>
    <w:p w14:paraId="7A4AD5AB" w14:textId="22620E03" w:rsidR="00E149BA" w:rsidRDefault="00E149BA" w:rsidP="00E149BA">
      <w:pPr>
        <w:spacing w:after="0"/>
        <w:rPr>
          <w:b/>
          <w:bCs/>
        </w:rPr>
      </w:pPr>
    </w:p>
    <w:p w14:paraId="26C051B2" w14:textId="497F190B" w:rsidR="00EC6B68" w:rsidRPr="00EC6B68" w:rsidRDefault="00EC6B68" w:rsidP="00E149BA">
      <w:pPr>
        <w:spacing w:after="0"/>
      </w:pPr>
      <w:r w:rsidRPr="00EC6B68">
        <w:t xml:space="preserve">       _______________________________________________________________________________________</w:t>
      </w:r>
    </w:p>
    <w:p w14:paraId="23F3ED2B" w14:textId="77777777" w:rsidR="00E149BA" w:rsidRDefault="00E149BA" w:rsidP="00E149BA">
      <w:pPr>
        <w:spacing w:after="0"/>
        <w:rPr>
          <w:b/>
          <w:bCs/>
        </w:rPr>
      </w:pPr>
    </w:p>
    <w:p w14:paraId="16512929" w14:textId="77777777" w:rsidR="00EC6B68" w:rsidRDefault="00EC6B68" w:rsidP="00EC6B68">
      <w:pPr>
        <w:spacing w:after="0" w:line="240" w:lineRule="auto"/>
      </w:pPr>
      <w:r>
        <w:t xml:space="preserve">        ______________________________________________________________________________________</w:t>
      </w:r>
    </w:p>
    <w:p w14:paraId="4E4A6A4A" w14:textId="77777777" w:rsidR="00F63629" w:rsidRDefault="00F63629" w:rsidP="00BF6365">
      <w:pPr>
        <w:spacing w:after="0" w:line="240" w:lineRule="auto"/>
      </w:pPr>
    </w:p>
    <w:p w14:paraId="6FC20036" w14:textId="77777777" w:rsidR="00650174" w:rsidRDefault="00650174" w:rsidP="00BF6365">
      <w:pPr>
        <w:spacing w:after="0" w:line="240" w:lineRule="auto"/>
        <w:rPr>
          <w:b/>
          <w:bCs/>
        </w:rPr>
      </w:pPr>
    </w:p>
    <w:p w14:paraId="09448B10" w14:textId="77777777" w:rsidR="00650174" w:rsidRDefault="00650174" w:rsidP="00BF6365">
      <w:pPr>
        <w:spacing w:after="0" w:line="240" w:lineRule="auto"/>
        <w:rPr>
          <w:b/>
          <w:bCs/>
        </w:rPr>
      </w:pPr>
    </w:p>
    <w:p w14:paraId="424D1C7B" w14:textId="77777777" w:rsidR="00650174" w:rsidRDefault="00650174" w:rsidP="00BF6365">
      <w:pPr>
        <w:spacing w:after="0" w:line="240" w:lineRule="auto"/>
        <w:rPr>
          <w:b/>
          <w:bCs/>
        </w:rPr>
      </w:pPr>
    </w:p>
    <w:p w14:paraId="0B8C54C1" w14:textId="25978EC7" w:rsidR="00EC6B68" w:rsidRDefault="00EC6B68" w:rsidP="00BF6365">
      <w:pPr>
        <w:spacing w:after="0" w:line="240" w:lineRule="auto"/>
      </w:pPr>
      <w:r>
        <w:rPr>
          <w:b/>
          <w:bCs/>
        </w:rPr>
        <w:lastRenderedPageBreak/>
        <w:t>b</w:t>
      </w:r>
      <w:r w:rsidR="00F63629">
        <w:t xml:space="preserve">.     </w:t>
      </w:r>
      <w:r>
        <w:t>Discuss what Diagram 2 is illustrating</w:t>
      </w:r>
      <w:r w:rsidR="00BF6365">
        <w:t xml:space="preserve">. </w:t>
      </w:r>
      <w:r>
        <w:t xml:space="preserve">In your answer, draw an energy profile diagram to further explain your </w:t>
      </w:r>
    </w:p>
    <w:p w14:paraId="01A2586E" w14:textId="4445148E" w:rsidR="00F63629" w:rsidRDefault="00EC6B68" w:rsidP="00BF6365">
      <w:pPr>
        <w:spacing w:after="0" w:line="240" w:lineRule="auto"/>
      </w:pPr>
      <w:r>
        <w:t xml:space="preserve">        answer.</w:t>
      </w:r>
      <w:r w:rsidR="00BF6365">
        <w:t xml:space="preserve">      </w:t>
      </w:r>
      <w:r>
        <w:t xml:space="preserve">                                                                                                                                 3</w:t>
      </w:r>
      <w:r w:rsidR="00BF6365">
        <w:t xml:space="preserve"> marks</w:t>
      </w:r>
    </w:p>
    <w:p w14:paraId="1E4252F8" w14:textId="2C5861BD" w:rsidR="00BF6365" w:rsidRDefault="00BF6365" w:rsidP="00BF6365">
      <w:pPr>
        <w:spacing w:after="0" w:line="240" w:lineRule="auto"/>
      </w:pPr>
    </w:p>
    <w:p w14:paraId="55AA5651" w14:textId="0F1CD710" w:rsidR="00BF6365" w:rsidRDefault="00BF6365" w:rsidP="00BF6365">
      <w:pPr>
        <w:spacing w:after="0" w:line="240" w:lineRule="auto"/>
      </w:pPr>
      <w:r>
        <w:t xml:space="preserve">        ___________________________________________________________________</w:t>
      </w:r>
      <w:r w:rsidR="00EC6B68">
        <w:t>____________</w:t>
      </w:r>
      <w:r>
        <w:t>_________</w:t>
      </w:r>
    </w:p>
    <w:p w14:paraId="6A63E746" w14:textId="15AC46FE" w:rsidR="00BF6365" w:rsidRDefault="00BF6365" w:rsidP="00BF6365">
      <w:pPr>
        <w:spacing w:after="0" w:line="240" w:lineRule="auto"/>
      </w:pPr>
    </w:p>
    <w:p w14:paraId="0D2C460F" w14:textId="471835CA" w:rsidR="00BF6365" w:rsidRDefault="00BF6365" w:rsidP="00BF6365">
      <w:pPr>
        <w:spacing w:after="0" w:line="240" w:lineRule="auto"/>
      </w:pPr>
      <w:r>
        <w:t xml:space="preserve">       _______________________________________________________________________</w:t>
      </w:r>
      <w:r w:rsidR="00EC6B68">
        <w:t>_____________</w:t>
      </w:r>
      <w:r>
        <w:t>_____</w:t>
      </w:r>
    </w:p>
    <w:p w14:paraId="721F00C6" w14:textId="25F9C9E2" w:rsidR="001C22A8" w:rsidRDefault="001C22A8" w:rsidP="00BF6365">
      <w:pPr>
        <w:spacing w:after="0" w:line="240" w:lineRule="auto"/>
      </w:pPr>
    </w:p>
    <w:p w14:paraId="6DFAF932" w14:textId="4217C34B" w:rsidR="00BF6365" w:rsidRDefault="00EC6B68" w:rsidP="00BF6365">
      <w:pPr>
        <w:spacing w:after="0" w:line="240" w:lineRule="auto"/>
      </w:pPr>
      <w:r>
        <w:t xml:space="preserve">       _________________________________________________________________________________________</w:t>
      </w:r>
    </w:p>
    <w:p w14:paraId="38AD7557" w14:textId="47F4541D" w:rsidR="008C00F7" w:rsidRDefault="00BF6365" w:rsidP="00BF6365">
      <w:pPr>
        <w:spacing w:after="0" w:line="240" w:lineRule="auto"/>
      </w:pPr>
      <w:r>
        <w:t xml:space="preserve"> </w:t>
      </w:r>
    </w:p>
    <w:p w14:paraId="034BC4EA" w14:textId="4CDA24F1" w:rsidR="008F0451" w:rsidRDefault="008F0451" w:rsidP="00BF6365">
      <w:pPr>
        <w:spacing w:after="0" w:line="240" w:lineRule="auto"/>
      </w:pPr>
    </w:p>
    <w:p w14:paraId="0C08BE34" w14:textId="77777777" w:rsidR="00EC6B68" w:rsidRDefault="00EC6B68" w:rsidP="00BF6365">
      <w:pPr>
        <w:spacing w:after="0" w:line="240" w:lineRule="auto"/>
      </w:pPr>
      <w:r w:rsidRPr="00EC6B68">
        <w:rPr>
          <w:b/>
          <w:bCs/>
        </w:rPr>
        <w:t>c</w:t>
      </w:r>
      <w:r>
        <w:t>.    The decomposition of hydrogen peroxide, H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2</w:t>
      </w:r>
      <w:r>
        <w:t xml:space="preserve">, is often studied as an example of a rate of reaction. A range of </w:t>
      </w:r>
    </w:p>
    <w:p w14:paraId="67C81AF9" w14:textId="28D746E9" w:rsidR="008F0451" w:rsidRDefault="00EC6B68" w:rsidP="00BF6365">
      <w:pPr>
        <w:spacing w:after="0" w:line="240" w:lineRule="auto"/>
      </w:pPr>
      <w:r>
        <w:t xml:space="preserve">       catalysts can be used for this experiment, including potato, liver and manganese dioxide. </w:t>
      </w:r>
    </w:p>
    <w:p w14:paraId="44DD3045" w14:textId="77777777" w:rsidR="00EC6B68" w:rsidRDefault="00EC6B68" w:rsidP="00BF6365">
      <w:pPr>
        <w:spacing w:after="0" w:line="240" w:lineRule="auto"/>
      </w:pPr>
      <w:r>
        <w:t xml:space="preserve">       Outline an experiment you could perform to compare the effectiveness of various catalysts. Include in your </w:t>
      </w:r>
    </w:p>
    <w:p w14:paraId="0FBFE9B8" w14:textId="22B30AC3" w:rsidR="00EC6B68" w:rsidRDefault="00EC6B68" w:rsidP="00BF6365">
      <w:pPr>
        <w:spacing w:after="0" w:line="240" w:lineRule="auto"/>
      </w:pPr>
      <w:r>
        <w:t xml:space="preserve">       answer</w:t>
      </w:r>
    </w:p>
    <w:p w14:paraId="46764553" w14:textId="21AFEF58" w:rsidR="00EC6B68" w:rsidRDefault="00EC6B68" w:rsidP="00EC6B68">
      <w:pPr>
        <w:pStyle w:val="ListParagraph"/>
        <w:numPr>
          <w:ilvl w:val="0"/>
          <w:numId w:val="6"/>
        </w:numPr>
        <w:spacing w:after="0" w:line="240" w:lineRule="auto"/>
      </w:pPr>
      <w:r>
        <w:t>an equation for the reaction</w:t>
      </w:r>
    </w:p>
    <w:p w14:paraId="757DCDAB" w14:textId="5323C145" w:rsidR="00EC6B68" w:rsidRDefault="00EC6B68" w:rsidP="00EC6B68">
      <w:pPr>
        <w:pStyle w:val="ListParagraph"/>
        <w:numPr>
          <w:ilvl w:val="0"/>
          <w:numId w:val="6"/>
        </w:numPr>
        <w:spacing w:after="0" w:line="240" w:lineRule="auto"/>
      </w:pPr>
      <w:r>
        <w:t>an experimental set-up</w:t>
      </w:r>
    </w:p>
    <w:p w14:paraId="1DBA5FBE" w14:textId="68749766" w:rsidR="00EC6B68" w:rsidRDefault="00EC6B68" w:rsidP="00EC6B68">
      <w:pPr>
        <w:pStyle w:val="ListParagraph"/>
        <w:numPr>
          <w:ilvl w:val="0"/>
          <w:numId w:val="6"/>
        </w:numPr>
        <w:spacing w:after="0" w:line="240" w:lineRule="auto"/>
      </w:pPr>
      <w:r>
        <w:t>what you will measure to judge rate</w:t>
      </w:r>
    </w:p>
    <w:p w14:paraId="5BE10948" w14:textId="797DCE63" w:rsidR="00EC6B68" w:rsidRDefault="00EC6B68" w:rsidP="00EC6B68">
      <w:pPr>
        <w:pStyle w:val="ListParagraph"/>
        <w:numPr>
          <w:ilvl w:val="0"/>
          <w:numId w:val="6"/>
        </w:numPr>
        <w:spacing w:after="0" w:line="240" w:lineRule="auto"/>
      </w:pPr>
      <w:r>
        <w:t>how you will compare the catalysts.                                                                                             4 marks</w:t>
      </w:r>
    </w:p>
    <w:p w14:paraId="6A695C8E" w14:textId="77777777" w:rsidR="00EC6B68" w:rsidRDefault="00EC6B68" w:rsidP="00BF6365">
      <w:pPr>
        <w:spacing w:after="0" w:line="240" w:lineRule="auto"/>
      </w:pPr>
    </w:p>
    <w:p w14:paraId="5E8893B4" w14:textId="77777777" w:rsidR="00EC6B68" w:rsidRDefault="00EC6B68" w:rsidP="00EC6B68">
      <w:pPr>
        <w:spacing w:after="0" w:line="240" w:lineRule="auto"/>
      </w:pPr>
      <w:r>
        <w:t xml:space="preserve">        ________________________________________________________________________________________</w:t>
      </w:r>
    </w:p>
    <w:p w14:paraId="38975AD3" w14:textId="77777777" w:rsidR="00EC6B68" w:rsidRDefault="00EC6B68" w:rsidP="00EC6B68">
      <w:pPr>
        <w:spacing w:after="0" w:line="240" w:lineRule="auto"/>
      </w:pPr>
    </w:p>
    <w:p w14:paraId="218422DA" w14:textId="77777777" w:rsidR="00EC6B68" w:rsidRDefault="00EC6B68" w:rsidP="00EC6B68">
      <w:pPr>
        <w:spacing w:after="0" w:line="240" w:lineRule="auto"/>
      </w:pPr>
      <w:r>
        <w:t xml:space="preserve">       _________________________________________________________________________________________</w:t>
      </w:r>
    </w:p>
    <w:p w14:paraId="6539C2A2" w14:textId="77777777" w:rsidR="00EC6B68" w:rsidRDefault="00EC6B68" w:rsidP="00EC6B68">
      <w:pPr>
        <w:spacing w:after="0" w:line="240" w:lineRule="auto"/>
      </w:pPr>
    </w:p>
    <w:p w14:paraId="73ECBEF4" w14:textId="77777777" w:rsidR="00EC6B68" w:rsidRDefault="00EC6B68" w:rsidP="00EC6B68">
      <w:pPr>
        <w:spacing w:after="0" w:line="240" w:lineRule="auto"/>
      </w:pPr>
      <w:r>
        <w:t xml:space="preserve">       _________________________________________________________________________________________</w:t>
      </w:r>
    </w:p>
    <w:p w14:paraId="0F205BA7" w14:textId="5C668B61" w:rsidR="008F0451" w:rsidRDefault="008F0451" w:rsidP="00BF6365">
      <w:pPr>
        <w:spacing w:after="0" w:line="240" w:lineRule="auto"/>
      </w:pPr>
    </w:p>
    <w:p w14:paraId="64FDE213" w14:textId="09330C34" w:rsidR="00EC6B68" w:rsidRDefault="00EC6B68" w:rsidP="00BF6365">
      <w:pPr>
        <w:spacing w:after="0" w:line="240" w:lineRule="auto"/>
      </w:pPr>
      <w:r>
        <w:t xml:space="preserve">      __________________________________________________________________________________________</w:t>
      </w:r>
    </w:p>
    <w:p w14:paraId="3869EB18" w14:textId="526CC56B" w:rsidR="008F0451" w:rsidRDefault="008F0451" w:rsidP="00BF6365">
      <w:pPr>
        <w:spacing w:after="0" w:line="240" w:lineRule="auto"/>
      </w:pPr>
    </w:p>
    <w:p w14:paraId="31DE8193" w14:textId="401DA6DD" w:rsidR="008F0451" w:rsidRDefault="008F0451" w:rsidP="00BF6365">
      <w:pPr>
        <w:spacing w:after="0" w:line="240" w:lineRule="auto"/>
      </w:pPr>
    </w:p>
    <w:p w14:paraId="4C974A8B" w14:textId="6313A3AA" w:rsidR="008F0451" w:rsidRDefault="008F0451" w:rsidP="00BF6365">
      <w:pPr>
        <w:spacing w:after="0" w:line="240" w:lineRule="auto"/>
      </w:pPr>
    </w:p>
    <w:p w14:paraId="037AA38D" w14:textId="12E11631" w:rsidR="008F0451" w:rsidRDefault="008F0451" w:rsidP="00BF6365">
      <w:pPr>
        <w:spacing w:after="0" w:line="240" w:lineRule="auto"/>
      </w:pPr>
    </w:p>
    <w:p w14:paraId="601D1198" w14:textId="52AAED50" w:rsidR="008F0451" w:rsidRPr="007E665D" w:rsidRDefault="00EC6B68" w:rsidP="00BF6365">
      <w:pPr>
        <w:spacing w:after="0" w:line="240" w:lineRule="auto"/>
      </w:pPr>
      <w:r w:rsidRPr="000E6618">
        <w:rPr>
          <w:b/>
          <w:bCs/>
        </w:rPr>
        <w:t>Question 6</w:t>
      </w:r>
      <w:r w:rsidR="007E665D">
        <w:rPr>
          <w:b/>
          <w:bCs/>
        </w:rPr>
        <w:t xml:space="preserve">     </w:t>
      </w:r>
      <w:proofErr w:type="gramStart"/>
      <w:r w:rsidR="007E665D">
        <w:rPr>
          <w:b/>
          <w:bCs/>
        </w:rPr>
        <w:t xml:space="preserve">   </w:t>
      </w:r>
      <w:r w:rsidR="007E665D">
        <w:t>(</w:t>
      </w:r>
      <w:proofErr w:type="gramEnd"/>
      <w:r w:rsidR="007E665D">
        <w:t>8 marks)</w:t>
      </w:r>
    </w:p>
    <w:p w14:paraId="2E30D481" w14:textId="625482A2" w:rsidR="00EC6B68" w:rsidRDefault="000E6618" w:rsidP="00BF6365">
      <w:pPr>
        <w:spacing w:after="0" w:line="240" w:lineRule="auto"/>
      </w:pPr>
      <w:r>
        <w:t>The following reaction can be used to produce nitrosyl bromide:</w:t>
      </w:r>
    </w:p>
    <w:p w14:paraId="5F247C68" w14:textId="15C58FC7" w:rsidR="000E6618" w:rsidRPr="00650174" w:rsidRDefault="000E6618" w:rsidP="00BF6365">
      <w:pPr>
        <w:spacing w:after="0" w:line="240" w:lineRule="auto"/>
        <w:rPr>
          <w:sz w:val="10"/>
          <w:szCs w:val="10"/>
        </w:rPr>
      </w:pPr>
    </w:p>
    <w:p w14:paraId="572991A5" w14:textId="7B87D227" w:rsidR="000E6618" w:rsidRDefault="000E6618" w:rsidP="00BF6365">
      <w:pPr>
        <w:spacing w:after="0" w:line="240" w:lineRule="auto"/>
      </w:pPr>
      <w:r>
        <w:t xml:space="preserve">              2NO(</w:t>
      </w:r>
      <w:proofErr w:type="gramStart"/>
      <w:r>
        <w:t xml:space="preserve">g)   </w:t>
      </w:r>
      <w:proofErr w:type="gramEnd"/>
      <w:r>
        <w:t>+  Br</w:t>
      </w:r>
      <w:r>
        <w:rPr>
          <w:vertAlign w:val="subscript"/>
        </w:rPr>
        <w:t>2</w:t>
      </w:r>
      <w:r>
        <w:t xml:space="preserve">(g)     </w:t>
      </w:r>
      <w:r>
        <w:rPr>
          <w:rFonts w:ascii="Lucida Sans Unicode" w:hAnsi="Lucida Sans Unicode" w:cs="Lucida Sans Unicode"/>
        </w:rPr>
        <w:t>⇄</w:t>
      </w:r>
      <w:r>
        <w:t xml:space="preserve">    2NOBr(g)       </w:t>
      </w:r>
      <w:r>
        <w:rPr>
          <w:rFonts w:ascii="Lucida Sans Unicode" w:hAnsi="Lucida Sans Unicode" w:cs="Lucida Sans Unicode"/>
        </w:rPr>
        <w:t>∆</w:t>
      </w:r>
      <w:r w:rsidRPr="000E6618">
        <w:rPr>
          <w:i/>
          <w:iCs/>
        </w:rPr>
        <w:t>H</w:t>
      </w:r>
      <w:r>
        <w:t xml:space="preserve"> = - 16.1 kJ mol        </w:t>
      </w:r>
      <w:r w:rsidRPr="000E6618">
        <w:rPr>
          <w:i/>
          <w:iCs/>
        </w:rPr>
        <w:t>K</w:t>
      </w:r>
      <w:r>
        <w:rPr>
          <w:vertAlign w:val="subscript"/>
        </w:rPr>
        <w:t>c</w:t>
      </w:r>
      <w:r>
        <w:t xml:space="preserve"> = 1.3 </w:t>
      </w:r>
      <w:r>
        <w:rPr>
          <w:rFonts w:cstheme="minorHAnsi"/>
        </w:rPr>
        <w:t>×</w:t>
      </w:r>
      <w:r>
        <w:t xml:space="preserve"> 10</w:t>
      </w:r>
      <w:r>
        <w:rPr>
          <w:vertAlign w:val="superscript"/>
        </w:rPr>
        <w:t xml:space="preserve">-2 </w:t>
      </w:r>
      <w:r>
        <w:t>M</w:t>
      </w:r>
      <w:r>
        <w:rPr>
          <w:vertAlign w:val="superscript"/>
        </w:rPr>
        <w:t>-1</w:t>
      </w:r>
      <w:r>
        <w:t xml:space="preserve">  at 1000 K</w:t>
      </w:r>
    </w:p>
    <w:p w14:paraId="4D70DFBC" w14:textId="24961A6E" w:rsidR="000E6618" w:rsidRPr="00650174" w:rsidRDefault="000E6618" w:rsidP="00BF6365">
      <w:pPr>
        <w:spacing w:after="0" w:line="240" w:lineRule="auto"/>
        <w:rPr>
          <w:sz w:val="10"/>
          <w:szCs w:val="10"/>
        </w:rPr>
      </w:pPr>
    </w:p>
    <w:p w14:paraId="2D80B5F8" w14:textId="6FF01533" w:rsidR="000E6618" w:rsidRDefault="000E6618" w:rsidP="00BF6365">
      <w:pPr>
        <w:spacing w:after="0" w:line="240" w:lineRule="auto"/>
      </w:pPr>
      <w:r w:rsidRPr="007E665D">
        <w:rPr>
          <w:b/>
          <w:bCs/>
        </w:rPr>
        <w:t>a</w:t>
      </w:r>
      <w:r>
        <w:t xml:space="preserve">.    What are the values of </w:t>
      </w:r>
      <w:r w:rsidR="007E665D">
        <w:rPr>
          <w:rFonts w:ascii="Lucida Sans Unicode" w:hAnsi="Lucida Sans Unicode" w:cs="Lucida Sans Unicode"/>
        </w:rPr>
        <w:t>∆</w:t>
      </w:r>
      <w:proofErr w:type="gramStart"/>
      <w:r w:rsidR="007E665D" w:rsidRPr="000E6618">
        <w:rPr>
          <w:i/>
          <w:iCs/>
        </w:rPr>
        <w:t>H</w:t>
      </w:r>
      <w:r w:rsidR="007E665D">
        <w:t xml:space="preserve">  and</w:t>
      </w:r>
      <w:proofErr w:type="gramEnd"/>
      <w:r w:rsidR="007E665D">
        <w:t xml:space="preserve"> </w:t>
      </w:r>
      <w:r w:rsidR="007E665D" w:rsidRPr="000E6618">
        <w:rPr>
          <w:i/>
          <w:iCs/>
        </w:rPr>
        <w:t>K</w:t>
      </w:r>
      <w:r w:rsidR="007E665D">
        <w:rPr>
          <w:vertAlign w:val="subscript"/>
        </w:rPr>
        <w:t>c</w:t>
      </w:r>
      <w:r w:rsidR="007E665D">
        <w:t xml:space="preserve"> </w:t>
      </w:r>
      <w:r>
        <w:t>for the reaction</w:t>
      </w:r>
      <w:r w:rsidR="007E665D">
        <w:t xml:space="preserve">                                                                  2 marks</w:t>
      </w:r>
    </w:p>
    <w:p w14:paraId="09532A16" w14:textId="568233D4" w:rsidR="000E6618" w:rsidRPr="007E665D" w:rsidRDefault="000E6618" w:rsidP="00BF6365">
      <w:pPr>
        <w:spacing w:after="0" w:line="240" w:lineRule="auto"/>
        <w:rPr>
          <w:sz w:val="10"/>
          <w:szCs w:val="10"/>
        </w:rPr>
      </w:pPr>
    </w:p>
    <w:p w14:paraId="5C0B41CD" w14:textId="1D1D483F" w:rsidR="000E6618" w:rsidRDefault="000E6618" w:rsidP="00BF6365">
      <w:pPr>
        <w:spacing w:after="0" w:line="240" w:lineRule="auto"/>
      </w:pPr>
      <w:r>
        <w:t xml:space="preserve">                     NO(</w:t>
      </w:r>
      <w:proofErr w:type="gramStart"/>
      <w:r>
        <w:t xml:space="preserve">g)   </w:t>
      </w:r>
      <w:proofErr w:type="gramEnd"/>
      <w:r>
        <w:t>+  ½ Br</w:t>
      </w:r>
      <w:r>
        <w:rPr>
          <w:vertAlign w:val="subscript"/>
        </w:rPr>
        <w:t>2</w:t>
      </w:r>
      <w:r>
        <w:t xml:space="preserve">(g)     </w:t>
      </w:r>
      <w:r>
        <w:rPr>
          <w:rFonts w:ascii="Lucida Sans Unicode" w:hAnsi="Lucida Sans Unicode" w:cs="Lucida Sans Unicode"/>
        </w:rPr>
        <w:t>⇄</w:t>
      </w:r>
      <w:r>
        <w:t xml:space="preserve">    </w:t>
      </w:r>
      <w:proofErr w:type="spellStart"/>
      <w:r>
        <w:t>NOBr</w:t>
      </w:r>
      <w:proofErr w:type="spellEnd"/>
      <w:r>
        <w:t>(g)</w:t>
      </w:r>
      <w:r w:rsidR="007E665D">
        <w:t>?</w:t>
      </w:r>
      <w:r>
        <w:t xml:space="preserve">       </w:t>
      </w:r>
    </w:p>
    <w:p w14:paraId="6889AC46" w14:textId="07694D44" w:rsidR="000E6618" w:rsidRPr="007E665D" w:rsidRDefault="000E6618" w:rsidP="00BF6365">
      <w:pPr>
        <w:spacing w:after="0" w:line="240" w:lineRule="auto"/>
        <w:rPr>
          <w:sz w:val="10"/>
          <w:szCs w:val="10"/>
        </w:rPr>
      </w:pPr>
    </w:p>
    <w:p w14:paraId="6DC5DBE7" w14:textId="7DEFFBE0" w:rsidR="007E665D" w:rsidRPr="007E665D" w:rsidRDefault="007E665D" w:rsidP="00BF6365">
      <w:pPr>
        <w:spacing w:after="0" w:line="240" w:lineRule="auto"/>
      </w:pPr>
      <w:r>
        <w:t xml:space="preserve">       </w:t>
      </w:r>
      <w:r>
        <w:rPr>
          <w:rFonts w:ascii="Lucida Sans Unicode" w:hAnsi="Lucida Sans Unicode" w:cs="Lucida Sans Unicode"/>
        </w:rPr>
        <w:t>∆</w:t>
      </w:r>
      <w:proofErr w:type="gramStart"/>
      <w:r w:rsidRPr="000E6618">
        <w:rPr>
          <w:i/>
          <w:iCs/>
        </w:rPr>
        <w:t>H</w:t>
      </w:r>
      <w:r>
        <w:t xml:space="preserve">  _</w:t>
      </w:r>
      <w:proofErr w:type="gramEnd"/>
      <w:r>
        <w:t xml:space="preserve">____________________                          and        </w:t>
      </w:r>
      <w:r w:rsidRPr="000E6618">
        <w:rPr>
          <w:i/>
          <w:iCs/>
        </w:rPr>
        <w:t>K</w:t>
      </w:r>
      <w:r>
        <w:rPr>
          <w:vertAlign w:val="subscript"/>
        </w:rPr>
        <w:t>c</w:t>
      </w:r>
      <w:r>
        <w:t xml:space="preserve">    __________________________</w:t>
      </w:r>
    </w:p>
    <w:p w14:paraId="6F0E92A9" w14:textId="77777777" w:rsidR="007E665D" w:rsidRDefault="007E665D" w:rsidP="00BF6365">
      <w:pPr>
        <w:spacing w:after="0" w:line="240" w:lineRule="auto"/>
      </w:pPr>
    </w:p>
    <w:p w14:paraId="77CBD600" w14:textId="5A43CD8E" w:rsidR="000E6618" w:rsidRDefault="000E6618" w:rsidP="00BF6365">
      <w:pPr>
        <w:spacing w:after="0" w:line="240" w:lineRule="auto"/>
      </w:pPr>
      <w:r w:rsidRPr="007E665D">
        <w:rPr>
          <w:b/>
          <w:bCs/>
        </w:rPr>
        <w:t>b</w:t>
      </w:r>
      <w:r>
        <w:t xml:space="preserve">.     </w:t>
      </w:r>
      <w:r w:rsidR="007E665D">
        <w:t xml:space="preserve">What are the values of </w:t>
      </w:r>
      <w:r w:rsidR="007E665D">
        <w:rPr>
          <w:rFonts w:ascii="Lucida Sans Unicode" w:hAnsi="Lucida Sans Unicode" w:cs="Lucida Sans Unicode"/>
        </w:rPr>
        <w:t>∆</w:t>
      </w:r>
      <w:proofErr w:type="gramStart"/>
      <w:r w:rsidR="007E665D" w:rsidRPr="000E6618">
        <w:rPr>
          <w:i/>
          <w:iCs/>
        </w:rPr>
        <w:t>H</w:t>
      </w:r>
      <w:r w:rsidR="007E665D">
        <w:t xml:space="preserve">  and</w:t>
      </w:r>
      <w:proofErr w:type="gramEnd"/>
      <w:r w:rsidR="007E665D">
        <w:t xml:space="preserve"> </w:t>
      </w:r>
      <w:r w:rsidR="007E665D" w:rsidRPr="000E6618">
        <w:rPr>
          <w:i/>
          <w:iCs/>
        </w:rPr>
        <w:t>K</w:t>
      </w:r>
      <w:r w:rsidR="007E665D">
        <w:rPr>
          <w:vertAlign w:val="subscript"/>
        </w:rPr>
        <w:t>c</w:t>
      </w:r>
      <w:r w:rsidR="007E665D">
        <w:t xml:space="preserve"> for the reaction                                                                2 marks</w:t>
      </w:r>
    </w:p>
    <w:p w14:paraId="7A3224FA" w14:textId="70C17E6F" w:rsidR="000E6618" w:rsidRPr="007E665D" w:rsidRDefault="000E6618" w:rsidP="00BF6365">
      <w:pPr>
        <w:spacing w:after="0" w:line="240" w:lineRule="auto"/>
        <w:rPr>
          <w:sz w:val="10"/>
          <w:szCs w:val="10"/>
        </w:rPr>
      </w:pPr>
    </w:p>
    <w:p w14:paraId="478D94D2" w14:textId="1172B5B3" w:rsidR="000E6618" w:rsidRDefault="000E6618" w:rsidP="000E6618">
      <w:pPr>
        <w:spacing w:after="0" w:line="240" w:lineRule="auto"/>
      </w:pPr>
      <w:r>
        <w:t xml:space="preserve">                                  </w:t>
      </w:r>
      <w:proofErr w:type="spellStart"/>
      <w:r>
        <w:t>NOBr</w:t>
      </w:r>
      <w:proofErr w:type="spellEnd"/>
      <w:r>
        <w:t>(</w:t>
      </w:r>
      <w:proofErr w:type="gramStart"/>
      <w:r>
        <w:t xml:space="preserve">g)   </w:t>
      </w:r>
      <w:proofErr w:type="gramEnd"/>
      <w:r>
        <w:t xml:space="preserve">    </w:t>
      </w:r>
      <w:r>
        <w:rPr>
          <w:rFonts w:ascii="Lucida Sans Unicode" w:hAnsi="Lucida Sans Unicode" w:cs="Lucida Sans Unicode"/>
        </w:rPr>
        <w:t>⇄</w:t>
      </w:r>
      <w:r>
        <w:t xml:space="preserve">   NO(g)   +  ½ Br</w:t>
      </w:r>
      <w:r>
        <w:rPr>
          <w:vertAlign w:val="subscript"/>
        </w:rPr>
        <w:t>2</w:t>
      </w:r>
      <w:r>
        <w:t>(g)</w:t>
      </w:r>
      <w:r w:rsidR="007E665D">
        <w:t>?</w:t>
      </w:r>
      <w:r>
        <w:t xml:space="preserve">   </w:t>
      </w:r>
    </w:p>
    <w:p w14:paraId="307F6DBF" w14:textId="77777777" w:rsidR="000E6618" w:rsidRPr="007E665D" w:rsidRDefault="000E6618" w:rsidP="000E6618">
      <w:pPr>
        <w:spacing w:after="0" w:line="240" w:lineRule="auto"/>
        <w:rPr>
          <w:sz w:val="10"/>
          <w:szCs w:val="10"/>
        </w:rPr>
      </w:pPr>
    </w:p>
    <w:p w14:paraId="46B2E2E3" w14:textId="659FB709" w:rsidR="000E6618" w:rsidRDefault="000E6618" w:rsidP="000E6618">
      <w:pPr>
        <w:spacing w:after="0" w:line="240" w:lineRule="auto"/>
      </w:pPr>
      <w:r>
        <w:t xml:space="preserve"> </w:t>
      </w:r>
      <w:r w:rsidR="007E665D">
        <w:t xml:space="preserve">      </w:t>
      </w:r>
      <w:r w:rsidR="007E665D">
        <w:rPr>
          <w:rFonts w:ascii="Lucida Sans Unicode" w:hAnsi="Lucida Sans Unicode" w:cs="Lucida Sans Unicode"/>
        </w:rPr>
        <w:t>∆</w:t>
      </w:r>
      <w:proofErr w:type="gramStart"/>
      <w:r w:rsidR="007E665D" w:rsidRPr="000E6618">
        <w:rPr>
          <w:i/>
          <w:iCs/>
        </w:rPr>
        <w:t>H</w:t>
      </w:r>
      <w:r w:rsidR="007E665D">
        <w:t xml:space="preserve">  _</w:t>
      </w:r>
      <w:proofErr w:type="gramEnd"/>
      <w:r w:rsidR="007E665D">
        <w:t xml:space="preserve">____________________                          and        </w:t>
      </w:r>
      <w:r w:rsidR="007E665D" w:rsidRPr="000E6618">
        <w:rPr>
          <w:i/>
          <w:iCs/>
        </w:rPr>
        <w:t>K</w:t>
      </w:r>
      <w:r w:rsidR="007E665D">
        <w:rPr>
          <w:vertAlign w:val="subscript"/>
        </w:rPr>
        <w:t>c</w:t>
      </w:r>
      <w:r w:rsidR="007E665D">
        <w:t xml:space="preserve">    __________________________</w:t>
      </w:r>
    </w:p>
    <w:p w14:paraId="4A1C4CA7" w14:textId="599510D0" w:rsidR="000E6618" w:rsidRDefault="000E6618" w:rsidP="00BF6365">
      <w:pPr>
        <w:spacing w:after="0" w:line="240" w:lineRule="auto"/>
      </w:pPr>
    </w:p>
    <w:p w14:paraId="280659BE" w14:textId="40718F7D" w:rsidR="007E665D" w:rsidRDefault="007E665D" w:rsidP="00BF6365">
      <w:pPr>
        <w:spacing w:after="0" w:line="240" w:lineRule="auto"/>
      </w:pPr>
      <w:r w:rsidRPr="007E665D">
        <w:rPr>
          <w:b/>
          <w:bCs/>
        </w:rPr>
        <w:t>c</w:t>
      </w:r>
      <w:r>
        <w:t xml:space="preserve">.    The temperature of an equilibrium mixture of the above gases is increased. Explain the impact of this change on </w:t>
      </w:r>
    </w:p>
    <w:p w14:paraId="1CAF163F" w14:textId="56380AEF" w:rsidR="007E665D" w:rsidRDefault="007E665D" w:rsidP="00BF6365">
      <w:pPr>
        <w:spacing w:after="0" w:line="240" w:lineRule="auto"/>
      </w:pPr>
      <w:r>
        <w:t xml:space="preserve">      </w:t>
      </w:r>
      <w:proofErr w:type="spellStart"/>
      <w:r w:rsidRPr="007E665D">
        <w:rPr>
          <w:b/>
          <w:bCs/>
        </w:rPr>
        <w:t>i</w:t>
      </w:r>
      <w:proofErr w:type="spellEnd"/>
      <w:r>
        <w:t xml:space="preserve">.     the concentration of </w:t>
      </w:r>
      <w:proofErr w:type="spellStart"/>
      <w:r>
        <w:t>NOBr</w:t>
      </w:r>
      <w:proofErr w:type="spellEnd"/>
      <w:r>
        <w:t>.                                                                                                                      1 mark</w:t>
      </w:r>
    </w:p>
    <w:p w14:paraId="12C1119B" w14:textId="4058340D" w:rsidR="007E665D" w:rsidRDefault="007E665D" w:rsidP="00BF6365">
      <w:pPr>
        <w:spacing w:after="0" w:line="240" w:lineRule="auto"/>
      </w:pPr>
    </w:p>
    <w:p w14:paraId="12D1B1B0" w14:textId="3B5A5692" w:rsidR="007E665D" w:rsidRDefault="007E665D" w:rsidP="00BF6365">
      <w:pPr>
        <w:spacing w:after="0" w:line="240" w:lineRule="auto"/>
      </w:pPr>
      <w:r>
        <w:t xml:space="preserve">      _________________________________________________________________________________________</w:t>
      </w:r>
    </w:p>
    <w:p w14:paraId="13B80099" w14:textId="77777777" w:rsidR="007E665D" w:rsidRDefault="007E665D" w:rsidP="00BF6365">
      <w:pPr>
        <w:spacing w:after="0" w:line="240" w:lineRule="auto"/>
      </w:pPr>
    </w:p>
    <w:p w14:paraId="49E0F020" w14:textId="11C4A770" w:rsidR="007E665D" w:rsidRDefault="007E665D" w:rsidP="00BF6365">
      <w:pPr>
        <w:spacing w:after="0" w:line="240" w:lineRule="auto"/>
      </w:pPr>
      <w:r>
        <w:t xml:space="preserve">    </w:t>
      </w:r>
      <w:r w:rsidRPr="007E665D">
        <w:rPr>
          <w:b/>
          <w:bCs/>
        </w:rPr>
        <w:t xml:space="preserve"> ii</w:t>
      </w:r>
      <w:r>
        <w:t>.     the rate of the forward reaction.                                                                                                             1 mark</w:t>
      </w:r>
    </w:p>
    <w:p w14:paraId="47B252BF" w14:textId="77777777" w:rsidR="000E6618" w:rsidRDefault="000E6618" w:rsidP="00BF6365">
      <w:pPr>
        <w:spacing w:after="0" w:line="240" w:lineRule="auto"/>
      </w:pPr>
    </w:p>
    <w:p w14:paraId="5BFB2A7B" w14:textId="4157E8EC" w:rsidR="008F0451" w:rsidRDefault="007E665D" w:rsidP="00BF6365">
      <w:pPr>
        <w:spacing w:after="0" w:line="240" w:lineRule="auto"/>
      </w:pPr>
      <w:r>
        <w:t xml:space="preserve">     __________________________________________________________________________________________</w:t>
      </w:r>
    </w:p>
    <w:p w14:paraId="1EFE7491" w14:textId="225C93F9" w:rsidR="007E665D" w:rsidRDefault="007E665D" w:rsidP="00BF6365">
      <w:pPr>
        <w:spacing w:after="0" w:line="240" w:lineRule="auto"/>
      </w:pPr>
      <w:r w:rsidRPr="007E665D">
        <w:rPr>
          <w:b/>
          <w:bCs/>
        </w:rPr>
        <w:lastRenderedPageBreak/>
        <w:t>d</w:t>
      </w:r>
      <w:r>
        <w:t>.     0.50 mol of NO and 0.50 mol of Br</w:t>
      </w:r>
      <w:r w:rsidR="00650174">
        <w:rPr>
          <w:vertAlign w:val="subscript"/>
        </w:rPr>
        <w:t>2</w:t>
      </w:r>
      <w:r>
        <w:t xml:space="preserve"> are both added to an empty 2.0 L container at 1000 K. Calculate the </w:t>
      </w:r>
    </w:p>
    <w:p w14:paraId="1AE1D4A0" w14:textId="32DC707E" w:rsidR="008F0451" w:rsidRDefault="007E665D" w:rsidP="00BF6365">
      <w:pPr>
        <w:spacing w:after="0" w:line="240" w:lineRule="auto"/>
      </w:pPr>
      <w:r>
        <w:t xml:space="preserve">         concentration of the </w:t>
      </w:r>
      <w:proofErr w:type="spellStart"/>
      <w:r>
        <w:t>NOBr</w:t>
      </w:r>
      <w:proofErr w:type="spellEnd"/>
      <w:r>
        <w:t xml:space="preserve"> at equilibrium.                                                                                                2 marks</w:t>
      </w:r>
    </w:p>
    <w:p w14:paraId="381A55B0" w14:textId="65560738" w:rsidR="007E665D" w:rsidRDefault="007E665D" w:rsidP="00BF6365">
      <w:pPr>
        <w:spacing w:after="0" w:line="240" w:lineRule="auto"/>
      </w:pPr>
    </w:p>
    <w:p w14:paraId="6FFEE76D" w14:textId="77777777" w:rsidR="007E665D" w:rsidRDefault="007E665D" w:rsidP="007E665D">
      <w:pPr>
        <w:spacing w:after="0" w:line="240" w:lineRule="auto"/>
      </w:pPr>
      <w:r>
        <w:t xml:space="preserve">      _________________________________________________________________________________________</w:t>
      </w:r>
    </w:p>
    <w:p w14:paraId="305FD7B8" w14:textId="21013663" w:rsidR="007E665D" w:rsidRDefault="007E665D" w:rsidP="00BF6365">
      <w:pPr>
        <w:spacing w:after="0" w:line="240" w:lineRule="auto"/>
      </w:pPr>
    </w:p>
    <w:p w14:paraId="265F4808" w14:textId="77777777" w:rsidR="007E665D" w:rsidRDefault="007E665D" w:rsidP="007E665D">
      <w:pPr>
        <w:spacing w:after="0" w:line="240" w:lineRule="auto"/>
      </w:pPr>
      <w:r>
        <w:t xml:space="preserve">      _________________________________________________________________________________________</w:t>
      </w:r>
    </w:p>
    <w:p w14:paraId="46903C1F" w14:textId="369AFC05" w:rsidR="007E665D" w:rsidRDefault="007E665D" w:rsidP="00BF6365">
      <w:pPr>
        <w:spacing w:after="0" w:line="240" w:lineRule="auto"/>
      </w:pPr>
    </w:p>
    <w:p w14:paraId="72C3170B" w14:textId="77777777" w:rsidR="00650174" w:rsidRDefault="00650174" w:rsidP="00BF6365">
      <w:pPr>
        <w:spacing w:after="0" w:line="240" w:lineRule="auto"/>
      </w:pPr>
    </w:p>
    <w:p w14:paraId="3237C0C6" w14:textId="77777777" w:rsidR="007E665D" w:rsidRDefault="007E665D" w:rsidP="00BF6365">
      <w:pPr>
        <w:spacing w:after="0" w:line="240" w:lineRule="auto"/>
      </w:pPr>
    </w:p>
    <w:p w14:paraId="6A14F152" w14:textId="4726113C" w:rsidR="008F0451" w:rsidRPr="00961472" w:rsidRDefault="00EC6B68" w:rsidP="00BF6365">
      <w:pPr>
        <w:spacing w:after="0" w:line="240" w:lineRule="auto"/>
      </w:pPr>
      <w:r w:rsidRPr="007E665D">
        <w:rPr>
          <w:b/>
          <w:bCs/>
        </w:rPr>
        <w:t>Question 7</w:t>
      </w:r>
      <w:r w:rsidR="00961472">
        <w:rPr>
          <w:b/>
          <w:bCs/>
        </w:rPr>
        <w:t xml:space="preserve">   </w:t>
      </w:r>
      <w:proofErr w:type="gramStart"/>
      <w:r w:rsidR="00961472">
        <w:rPr>
          <w:b/>
          <w:bCs/>
        </w:rPr>
        <w:t xml:space="preserve">   </w:t>
      </w:r>
      <w:r w:rsidR="00961472">
        <w:t>(</w:t>
      </w:r>
      <w:proofErr w:type="gramEnd"/>
      <w:r w:rsidR="00961472">
        <w:t>7 marks)</w:t>
      </w:r>
    </w:p>
    <w:p w14:paraId="452896E9" w14:textId="78B91147" w:rsidR="007E665D" w:rsidRDefault="007E665D" w:rsidP="00BF6365">
      <w:pPr>
        <w:spacing w:after="0" w:line="240" w:lineRule="auto"/>
      </w:pPr>
      <w:r>
        <w:t>The diagram shown is for you to compare a galvanic cell with an electrolytic cell.</w:t>
      </w:r>
    </w:p>
    <w:p w14:paraId="3D5061B3" w14:textId="33524DF7" w:rsidR="007E665D" w:rsidRDefault="007E665D" w:rsidP="00BF6365">
      <w:pPr>
        <w:spacing w:after="0" w:line="240" w:lineRule="auto"/>
      </w:pPr>
      <w:r>
        <w:rPr>
          <w:noProof/>
        </w:rPr>
        <w:drawing>
          <wp:anchor distT="0" distB="0" distL="114300" distR="114300" simplePos="0" relativeHeight="251701248" behindDoc="0" locked="0" layoutInCell="1" allowOverlap="1" wp14:anchorId="7785BDFD" wp14:editId="31B2DE52">
            <wp:simplePos x="0" y="0"/>
            <wp:positionH relativeFrom="column">
              <wp:posOffset>1193800</wp:posOffset>
            </wp:positionH>
            <wp:positionV relativeFrom="paragraph">
              <wp:posOffset>154940</wp:posOffset>
            </wp:positionV>
            <wp:extent cx="3098800" cy="1086277"/>
            <wp:effectExtent l="0" t="0" r="6350" b="0"/>
            <wp:wrapNone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98800" cy="1086277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72E6E41E" w14:textId="7A0FF532" w:rsidR="00EC6B68" w:rsidRDefault="00EC6B68" w:rsidP="00BF6365">
      <w:pPr>
        <w:spacing w:after="0" w:line="240" w:lineRule="auto"/>
      </w:pPr>
    </w:p>
    <w:p w14:paraId="431825A3" w14:textId="676D5B2E" w:rsidR="008F0451" w:rsidRDefault="007E665D" w:rsidP="00BF6365">
      <w:pPr>
        <w:spacing w:after="0" w:line="240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2B9162B9" wp14:editId="5689718B">
                <wp:simplePos x="0" y="0"/>
                <wp:positionH relativeFrom="column">
                  <wp:posOffset>4552950</wp:posOffset>
                </wp:positionH>
                <wp:positionV relativeFrom="paragraph">
                  <wp:posOffset>46990</wp:posOffset>
                </wp:positionV>
                <wp:extent cx="400050" cy="177800"/>
                <wp:effectExtent l="0" t="0" r="19050" b="12700"/>
                <wp:wrapNone/>
                <wp:docPr id="57" name="Rectangle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0050" cy="1778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00EB982" id="Rectangle 57" o:spid="_x0000_s1026" style="position:absolute;margin-left:358.5pt;margin-top:3.7pt;width:31.5pt;height:14pt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" fillcolor="white [3212]" strokecolor="white [3212]" strokeweight="1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7B7208A1" wp14:editId="2765F365">
                <wp:simplePos x="0" y="0"/>
                <wp:positionH relativeFrom="column">
                  <wp:posOffset>787400</wp:posOffset>
                </wp:positionH>
                <wp:positionV relativeFrom="paragraph">
                  <wp:posOffset>59690</wp:posOffset>
                </wp:positionV>
                <wp:extent cx="400050" cy="177800"/>
                <wp:effectExtent l="0" t="0" r="19050" b="12700"/>
                <wp:wrapNone/>
                <wp:docPr id="56" name="Rectangle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0050" cy="1778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473DE6D" id="Rectangle 56" o:spid="_x0000_s1026" style="position:absolute;margin-left:62pt;margin-top:4.7pt;width:31.5pt;height:14pt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" fillcolor="white [3212]" strokecolor="white [3212]" strokeweight="1pt"/>
            </w:pict>
          </mc:Fallback>
        </mc:AlternateContent>
      </w:r>
    </w:p>
    <w:p w14:paraId="1AC615A4" w14:textId="6ED8C215" w:rsidR="008F0451" w:rsidRDefault="008F0451" w:rsidP="00BF6365">
      <w:pPr>
        <w:spacing w:after="0" w:line="240" w:lineRule="auto"/>
      </w:pPr>
    </w:p>
    <w:p w14:paraId="0C9A920C" w14:textId="3DB102E6" w:rsidR="007E665D" w:rsidRDefault="007E665D" w:rsidP="00BF6365">
      <w:pPr>
        <w:spacing w:after="0" w:line="240" w:lineRule="auto"/>
      </w:pPr>
    </w:p>
    <w:p w14:paraId="4AC919C8" w14:textId="767C8380" w:rsidR="007E665D" w:rsidRDefault="007E665D" w:rsidP="00BF6365">
      <w:pPr>
        <w:spacing w:after="0" w:line="240" w:lineRule="auto"/>
      </w:pPr>
    </w:p>
    <w:p w14:paraId="21CDC601" w14:textId="207A62F8" w:rsidR="007E665D" w:rsidRDefault="007E665D" w:rsidP="00BF6365">
      <w:pPr>
        <w:spacing w:after="0" w:line="240" w:lineRule="auto"/>
      </w:pPr>
    </w:p>
    <w:p w14:paraId="12339013" w14:textId="0B1D483E" w:rsidR="007E665D" w:rsidRDefault="007E665D" w:rsidP="00BF6365">
      <w:pPr>
        <w:spacing w:after="0" w:line="240" w:lineRule="auto"/>
      </w:pPr>
      <w:r w:rsidRPr="00961472">
        <w:rPr>
          <w:b/>
          <w:bCs/>
        </w:rPr>
        <w:t>a</w:t>
      </w:r>
      <w:r>
        <w:t>.      Complete the following sentences.                                                                                                4 marks</w:t>
      </w:r>
    </w:p>
    <w:p w14:paraId="11B0EE4D" w14:textId="77777777" w:rsidR="007E665D" w:rsidRDefault="007E665D" w:rsidP="00BF6365">
      <w:pPr>
        <w:spacing w:after="0" w:line="240" w:lineRule="auto"/>
      </w:pPr>
      <w:r>
        <w:t xml:space="preserve">   </w:t>
      </w:r>
    </w:p>
    <w:tbl>
      <w:tblPr>
        <w:tblStyle w:val="TableGrid"/>
        <w:tblW w:w="0" w:type="auto"/>
        <w:tblInd w:w="279" w:type="dxa"/>
        <w:tblLook w:val="04A0" w:firstRow="1" w:lastRow="0" w:firstColumn="1" w:lastColumn="0" w:noHBand="0" w:noVBand="1"/>
      </w:tblPr>
      <w:tblGrid>
        <w:gridCol w:w="4678"/>
        <w:gridCol w:w="5103"/>
      </w:tblGrid>
      <w:tr w:rsidR="007E665D" w14:paraId="501CF7EC" w14:textId="77777777" w:rsidTr="007E665D">
        <w:tc>
          <w:tcPr>
            <w:tcW w:w="4678" w:type="dxa"/>
          </w:tcPr>
          <w:p w14:paraId="36052F4A" w14:textId="0EA2814B" w:rsidR="007E665D" w:rsidRDefault="007E665D" w:rsidP="00BF6365">
            <w:r>
              <w:t>Galvanic cell</w:t>
            </w:r>
          </w:p>
        </w:tc>
        <w:tc>
          <w:tcPr>
            <w:tcW w:w="5103" w:type="dxa"/>
          </w:tcPr>
          <w:p w14:paraId="7FF4097D" w14:textId="1BBD8A8A" w:rsidR="007E665D" w:rsidRDefault="007E665D" w:rsidP="00BF6365">
            <w:r>
              <w:t>Electrolytic cell</w:t>
            </w:r>
          </w:p>
        </w:tc>
      </w:tr>
      <w:tr w:rsidR="007E665D" w14:paraId="5C51F90A" w14:textId="77777777" w:rsidTr="007E665D">
        <w:tc>
          <w:tcPr>
            <w:tcW w:w="4678" w:type="dxa"/>
          </w:tcPr>
          <w:p w14:paraId="50E9CC2F" w14:textId="64EDDA91" w:rsidR="007E665D" w:rsidRDefault="007E665D" w:rsidP="00BF6365">
            <w:r>
              <w:t>Oxidation at the ______________</w:t>
            </w:r>
          </w:p>
          <w:p w14:paraId="3CCDBE6A" w14:textId="517881A9" w:rsidR="007E665D" w:rsidRDefault="007E665D" w:rsidP="00BF6365"/>
          <w:p w14:paraId="17130CB6" w14:textId="5C841B15" w:rsidR="007E665D" w:rsidRDefault="007E665D" w:rsidP="00BF6365">
            <w:r>
              <w:t>Anode is _______________</w:t>
            </w:r>
          </w:p>
          <w:p w14:paraId="47F6A77C" w14:textId="77777777" w:rsidR="007E665D" w:rsidRDefault="007E665D" w:rsidP="00BF6365"/>
          <w:p w14:paraId="7531B782" w14:textId="77777777" w:rsidR="007E665D" w:rsidRDefault="007E665D" w:rsidP="00BF6365">
            <w:r>
              <w:t>Electrons flow from the ______ to the _______</w:t>
            </w:r>
          </w:p>
          <w:p w14:paraId="0963CAE2" w14:textId="77777777" w:rsidR="007E665D" w:rsidRDefault="007E665D" w:rsidP="00BF6365"/>
          <w:p w14:paraId="23C200F4" w14:textId="065F7668" w:rsidR="007E665D" w:rsidRDefault="007E665D" w:rsidP="00BF6365">
            <w:r>
              <w:t>Reaction occurs _______________</w:t>
            </w:r>
          </w:p>
          <w:p w14:paraId="025FE7CA" w14:textId="546AE437" w:rsidR="007E665D" w:rsidRDefault="007E665D" w:rsidP="00BF6365"/>
        </w:tc>
        <w:tc>
          <w:tcPr>
            <w:tcW w:w="5103" w:type="dxa"/>
          </w:tcPr>
          <w:p w14:paraId="22DDDF8A" w14:textId="77777777" w:rsidR="007E665D" w:rsidRDefault="007E665D" w:rsidP="00BF6365">
            <w:r>
              <w:t xml:space="preserve"> Oxidation at the __________</w:t>
            </w:r>
          </w:p>
          <w:p w14:paraId="7E8C2C46" w14:textId="77777777" w:rsidR="007E665D" w:rsidRDefault="007E665D" w:rsidP="00BF6365"/>
          <w:p w14:paraId="4B23D76A" w14:textId="77777777" w:rsidR="007E665D" w:rsidRDefault="007E665D" w:rsidP="00BF6365">
            <w:r>
              <w:t>Anode is ____________</w:t>
            </w:r>
          </w:p>
          <w:p w14:paraId="148277D4" w14:textId="77777777" w:rsidR="007E665D" w:rsidRDefault="007E665D" w:rsidP="00BF6365"/>
          <w:p w14:paraId="6C3BBE5B" w14:textId="2EE4EFDD" w:rsidR="007E665D" w:rsidRDefault="007E665D" w:rsidP="007E665D">
            <w:r>
              <w:t>Electrons flow from the _______ to the ________</w:t>
            </w:r>
          </w:p>
          <w:p w14:paraId="4B0287B1" w14:textId="543E9CB6" w:rsidR="007E665D" w:rsidRDefault="007E665D" w:rsidP="007E665D"/>
          <w:p w14:paraId="344BD5B3" w14:textId="0B7EBA82" w:rsidR="007E665D" w:rsidRDefault="007E665D" w:rsidP="00BF6365">
            <w:r>
              <w:t>Reaction is not __________________</w:t>
            </w:r>
          </w:p>
        </w:tc>
      </w:tr>
    </w:tbl>
    <w:p w14:paraId="1427C48F" w14:textId="7D6936C8" w:rsidR="007E665D" w:rsidRDefault="007E665D" w:rsidP="00BF6365">
      <w:pPr>
        <w:spacing w:after="0" w:line="240" w:lineRule="auto"/>
      </w:pPr>
    </w:p>
    <w:p w14:paraId="486782B4" w14:textId="01E6BC50" w:rsidR="007E665D" w:rsidRDefault="007E665D" w:rsidP="00BF6365">
      <w:pPr>
        <w:spacing w:after="0" w:line="240" w:lineRule="auto"/>
      </w:pPr>
      <w:r w:rsidRPr="00961472">
        <w:rPr>
          <w:b/>
          <w:bCs/>
        </w:rPr>
        <w:t>b</w:t>
      </w:r>
      <w:r>
        <w:t xml:space="preserve">.    </w:t>
      </w:r>
      <w:r w:rsidR="00961472">
        <w:t>Which one of the following will react spontaneously?                                                                2 marks</w:t>
      </w:r>
    </w:p>
    <w:p w14:paraId="6E7B17D6" w14:textId="4072F303" w:rsidR="00961472" w:rsidRDefault="00961472" w:rsidP="00BF6365">
      <w:pPr>
        <w:spacing w:after="0" w:line="240" w:lineRule="auto"/>
      </w:pPr>
    </w:p>
    <w:p w14:paraId="14E188FE" w14:textId="57CC375E" w:rsidR="00961472" w:rsidRDefault="00961472" w:rsidP="00BF6365">
      <w:pPr>
        <w:spacing w:after="0" w:line="240" w:lineRule="auto"/>
      </w:pPr>
      <w:r>
        <w:t xml:space="preserve">      Manganese metal and hydrogen gas                          or     manganese metal and </w:t>
      </w:r>
      <w:proofErr w:type="spellStart"/>
      <w:r>
        <w:t>sulfur</w:t>
      </w:r>
      <w:proofErr w:type="spellEnd"/>
      <w:r>
        <w:t xml:space="preserve"> solid.</w:t>
      </w:r>
    </w:p>
    <w:p w14:paraId="50750343" w14:textId="340B13AE" w:rsidR="00961472" w:rsidRDefault="00961472" w:rsidP="00BF6365">
      <w:pPr>
        <w:spacing w:after="0" w:line="240" w:lineRule="auto"/>
      </w:pPr>
    </w:p>
    <w:p w14:paraId="27FEDB18" w14:textId="375780E2" w:rsidR="00961472" w:rsidRDefault="00961472" w:rsidP="00BF6365">
      <w:pPr>
        <w:spacing w:after="0" w:line="240" w:lineRule="auto"/>
      </w:pPr>
      <w:r>
        <w:t xml:space="preserve">       Explain how you arrived at your answer. </w:t>
      </w:r>
    </w:p>
    <w:p w14:paraId="4BF6DB39" w14:textId="5F5C61E4" w:rsidR="00961472" w:rsidRDefault="00961472" w:rsidP="00BF6365">
      <w:pPr>
        <w:spacing w:after="0" w:line="240" w:lineRule="auto"/>
      </w:pPr>
    </w:p>
    <w:p w14:paraId="76246268" w14:textId="7D7A52E0" w:rsidR="001E0EDF" w:rsidRDefault="001E0EDF" w:rsidP="00BF6365">
      <w:pPr>
        <w:spacing w:after="0" w:line="240" w:lineRule="auto"/>
      </w:pPr>
      <w:r>
        <w:t xml:space="preserve">       ________________________________________________________________________________________</w:t>
      </w:r>
    </w:p>
    <w:p w14:paraId="58CA49BE" w14:textId="637BED4A" w:rsidR="001E0EDF" w:rsidRDefault="001E0EDF" w:rsidP="00BF6365">
      <w:pPr>
        <w:spacing w:after="0" w:line="240" w:lineRule="auto"/>
      </w:pPr>
    </w:p>
    <w:p w14:paraId="244B25F9" w14:textId="17AE9101" w:rsidR="001E0EDF" w:rsidRDefault="001E0EDF" w:rsidP="00BF6365">
      <w:pPr>
        <w:spacing w:after="0" w:line="240" w:lineRule="auto"/>
      </w:pPr>
      <w:r>
        <w:t xml:space="preserve">      _________________________________________________________________________________________</w:t>
      </w:r>
    </w:p>
    <w:p w14:paraId="1EFD8AE3" w14:textId="77777777" w:rsidR="001E0EDF" w:rsidRDefault="001E0EDF" w:rsidP="00BF6365">
      <w:pPr>
        <w:spacing w:after="0" w:line="240" w:lineRule="auto"/>
      </w:pPr>
    </w:p>
    <w:p w14:paraId="5F009CE2" w14:textId="4033C1CE" w:rsidR="00961472" w:rsidRDefault="00961472" w:rsidP="00BF6365">
      <w:pPr>
        <w:spacing w:after="0" w:line="240" w:lineRule="auto"/>
      </w:pPr>
      <w:r w:rsidRPr="00961472">
        <w:rPr>
          <w:b/>
          <w:bCs/>
        </w:rPr>
        <w:t>c</w:t>
      </w:r>
      <w:r>
        <w:t>.   Which one of the following electrolytes will produce oxygen gas in an electrolytic cell?          1 mark</w:t>
      </w:r>
    </w:p>
    <w:p w14:paraId="27E604AA" w14:textId="583EE8AA" w:rsidR="00961472" w:rsidRDefault="00961472" w:rsidP="00BF6365">
      <w:pPr>
        <w:spacing w:after="0" w:line="240" w:lineRule="auto"/>
      </w:pPr>
    </w:p>
    <w:p w14:paraId="0070AF3B" w14:textId="1A701546" w:rsidR="00961472" w:rsidRDefault="00961472" w:rsidP="00BF6365">
      <w:pPr>
        <w:spacing w:after="0" w:line="240" w:lineRule="auto"/>
      </w:pPr>
      <w:r>
        <w:t xml:space="preserve">       0.1 M AlCl</w:t>
      </w:r>
      <w:r>
        <w:rPr>
          <w:vertAlign w:val="subscript"/>
        </w:rPr>
        <w:t>3</w:t>
      </w:r>
      <w:r>
        <w:t>(</w:t>
      </w:r>
      <w:proofErr w:type="spellStart"/>
      <w:proofErr w:type="gramStart"/>
      <w:r>
        <w:t>aq</w:t>
      </w:r>
      <w:proofErr w:type="spellEnd"/>
      <w:r>
        <w:t xml:space="preserve">)   </w:t>
      </w:r>
      <w:proofErr w:type="gramEnd"/>
      <w:r>
        <w:t xml:space="preserve">        4.0 M NaCl(</w:t>
      </w:r>
      <w:proofErr w:type="spellStart"/>
      <w:r>
        <w:t>aq</w:t>
      </w:r>
      <w:proofErr w:type="spellEnd"/>
      <w:r>
        <w:t>)         4.0 M KI(</w:t>
      </w:r>
      <w:proofErr w:type="spellStart"/>
      <w:r>
        <w:t>aq</w:t>
      </w:r>
      <w:proofErr w:type="spellEnd"/>
      <w:r>
        <w:t xml:space="preserve">)  </w:t>
      </w:r>
    </w:p>
    <w:p w14:paraId="58ECD62D" w14:textId="6CEFF922" w:rsidR="00961472" w:rsidRDefault="00961472" w:rsidP="00BF6365">
      <w:pPr>
        <w:spacing w:after="0" w:line="240" w:lineRule="auto"/>
      </w:pPr>
    </w:p>
    <w:p w14:paraId="1954ECED" w14:textId="444ADC09" w:rsidR="00961472" w:rsidRDefault="001E0EDF" w:rsidP="00BF6365">
      <w:pPr>
        <w:spacing w:after="0" w:line="240" w:lineRule="auto"/>
      </w:pPr>
      <w:r>
        <w:t xml:space="preserve">      ________________________________________________________________________________________</w:t>
      </w:r>
    </w:p>
    <w:p w14:paraId="06E81C31" w14:textId="77777777" w:rsidR="001E0EDF" w:rsidRDefault="001E0EDF" w:rsidP="00BF6365">
      <w:pPr>
        <w:spacing w:after="0" w:line="240" w:lineRule="auto"/>
      </w:pPr>
    </w:p>
    <w:p w14:paraId="4F6F236B" w14:textId="014E14B9" w:rsidR="00961472" w:rsidRPr="00961472" w:rsidRDefault="00961472" w:rsidP="00BF6365">
      <w:pPr>
        <w:spacing w:after="0" w:line="240" w:lineRule="auto"/>
        <w:rPr>
          <w:b/>
          <w:bCs/>
        </w:rPr>
      </w:pPr>
      <w:r>
        <w:rPr>
          <w:b/>
          <w:bCs/>
        </w:rPr>
        <w:t xml:space="preserve">                                                     </w:t>
      </w:r>
      <w:r w:rsidRPr="00961472">
        <w:rPr>
          <w:b/>
          <w:bCs/>
        </w:rPr>
        <w:t>End of exam</w:t>
      </w:r>
    </w:p>
    <w:p w14:paraId="48BB70BA" w14:textId="77777777" w:rsidR="00961472" w:rsidRDefault="00961472" w:rsidP="00BF6365">
      <w:pPr>
        <w:spacing w:after="0" w:line="240" w:lineRule="auto"/>
      </w:pPr>
    </w:p>
    <w:p w14:paraId="0F614807" w14:textId="49B291CB" w:rsidR="00961472" w:rsidRDefault="00961472" w:rsidP="00BF6365">
      <w:pPr>
        <w:spacing w:after="0" w:line="240" w:lineRule="auto"/>
      </w:pPr>
      <w:r>
        <w:t>Section A: 20 marks</w:t>
      </w:r>
    </w:p>
    <w:p w14:paraId="4D358E74" w14:textId="59E05D1F" w:rsidR="00961472" w:rsidRPr="00961472" w:rsidRDefault="00961472" w:rsidP="00BF6365">
      <w:pPr>
        <w:spacing w:after="0" w:line="240" w:lineRule="auto"/>
      </w:pPr>
      <w:r>
        <w:t>Section B: 62 marks</w:t>
      </w:r>
      <w:bookmarkEnd w:id="10"/>
    </w:p>
    <w:sectPr w:rsidR="00961472" w:rsidRPr="00961472" w:rsidSect="00760362">
      <w:footerReference w:type="default" r:id="rId22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644E610" w14:textId="77777777" w:rsidR="009576EE" w:rsidRDefault="009576EE" w:rsidP="00B6772C">
      <w:pPr>
        <w:spacing w:after="0" w:line="240" w:lineRule="auto"/>
      </w:pPr>
      <w:r>
        <w:separator/>
      </w:r>
    </w:p>
  </w:endnote>
  <w:endnote w:type="continuationSeparator" w:id="0">
    <w:p w14:paraId="6671D707" w14:textId="77777777" w:rsidR="009576EE" w:rsidRDefault="009576EE" w:rsidP="00B6772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W w:w="5000" w:type="pct"/>
      <w:jc w:val="center"/>
      <w:tblCellMar>
        <w:top w:w="144" w:type="dxa"/>
        <w:left w:w="115" w:type="dxa"/>
        <w:bottom w:w="144" w:type="dxa"/>
        <w:right w:w="115" w:type="dxa"/>
      </w:tblCellMar>
      <w:tblLook w:val="04A0" w:firstRow="1" w:lastRow="0" w:firstColumn="1" w:lastColumn="0" w:noHBand="0" w:noVBand="1"/>
    </w:tblPr>
    <w:tblGrid>
      <w:gridCol w:w="5240"/>
      <w:gridCol w:w="5226"/>
    </w:tblGrid>
    <w:tr w:rsidR="00D339DA" w14:paraId="206AF70D" w14:textId="77777777">
      <w:trPr>
        <w:trHeight w:hRule="exact" w:val="115"/>
        <w:jc w:val="center"/>
      </w:trPr>
      <w:tc>
        <w:tcPr>
          <w:tcW w:w="4686" w:type="dxa"/>
          <w:shd w:val="clear" w:color="auto" w:fill="4472C4" w:themeFill="accent1"/>
          <w:tcMar>
            <w:top w:w="0" w:type="dxa"/>
            <w:bottom w:w="0" w:type="dxa"/>
          </w:tcMar>
        </w:tcPr>
        <w:p w14:paraId="03FD67BD" w14:textId="77777777" w:rsidR="00D339DA" w:rsidRDefault="00D339DA">
          <w:pPr>
            <w:pStyle w:val="Header"/>
            <w:rPr>
              <w:caps/>
              <w:sz w:val="18"/>
            </w:rPr>
          </w:pPr>
        </w:p>
      </w:tc>
      <w:tc>
        <w:tcPr>
          <w:tcW w:w="4674" w:type="dxa"/>
          <w:shd w:val="clear" w:color="auto" w:fill="4472C4" w:themeFill="accent1"/>
          <w:tcMar>
            <w:top w:w="0" w:type="dxa"/>
            <w:bottom w:w="0" w:type="dxa"/>
          </w:tcMar>
        </w:tcPr>
        <w:p w14:paraId="2B8174CF" w14:textId="77777777" w:rsidR="00D339DA" w:rsidRDefault="00D339DA">
          <w:pPr>
            <w:pStyle w:val="Header"/>
            <w:jc w:val="right"/>
            <w:rPr>
              <w:caps/>
              <w:sz w:val="18"/>
            </w:rPr>
          </w:pPr>
        </w:p>
      </w:tc>
    </w:tr>
    <w:tr w:rsidR="00D339DA" w14:paraId="7C2FFA59" w14:textId="77777777">
      <w:trPr>
        <w:jc w:val="center"/>
      </w:trPr>
      <w:sdt>
        <w:sdtPr>
          <w:rPr>
            <w:caps/>
            <w:color w:val="808080" w:themeColor="background1" w:themeShade="80"/>
            <w:sz w:val="18"/>
            <w:szCs w:val="18"/>
          </w:rPr>
          <w:alias w:val="Author"/>
          <w:tag w:val=""/>
          <w:id w:val="1534151868"/>
          <w:placeholder>
            <w:docPart w:val="34AE8CF6BE584364A30005B6EC376A37"/>
          </w:placeholder>
          <w:dataBinding w:prefixMappings="xmlns:ns0='http://purl.org/dc/elements/1.1/' xmlns:ns1='http://schemas.openxmlformats.org/package/2006/metadata/core-properties' " w:xpath="/ns1:coreProperties[1]/ns0:creator[1]" w:storeItemID="{6C3C8BC8-F283-45AE-878A-BAB7291924A1}"/>
          <w:text/>
        </w:sdtPr>
        <w:sdtContent>
          <w:tc>
            <w:tcPr>
              <w:tcW w:w="4686" w:type="dxa"/>
              <w:shd w:val="clear" w:color="auto" w:fill="auto"/>
              <w:vAlign w:val="center"/>
            </w:tcPr>
            <w:p w14:paraId="42947CFF" w14:textId="25B2B834" w:rsidR="00D339DA" w:rsidRDefault="00D339DA">
              <w:pPr>
                <w:pStyle w:val="Footer"/>
                <w:rPr>
                  <w:caps/>
                  <w:color w:val="808080" w:themeColor="background1" w:themeShade="80"/>
                  <w:sz w:val="18"/>
                  <w:szCs w:val="18"/>
                </w:rPr>
              </w:pPr>
              <w:r w:rsidRPr="00B6772C">
                <w:rPr>
                  <w:caps/>
                  <w:color w:val="808080" w:themeColor="background1" w:themeShade="80"/>
                  <w:sz w:val="18"/>
                  <w:szCs w:val="18"/>
                </w:rPr>
                <w:t>©2021Pat O'Shea</w:t>
              </w:r>
            </w:p>
          </w:tc>
        </w:sdtContent>
      </w:sdt>
      <w:tc>
        <w:tcPr>
          <w:tcW w:w="4674" w:type="dxa"/>
          <w:shd w:val="clear" w:color="auto" w:fill="auto"/>
          <w:vAlign w:val="center"/>
        </w:tcPr>
        <w:p w14:paraId="558C2338" w14:textId="77777777" w:rsidR="00D339DA" w:rsidRDefault="00D339DA">
          <w:pPr>
            <w:pStyle w:val="Footer"/>
            <w:jc w:val="right"/>
            <w:rPr>
              <w:caps/>
              <w:color w:val="808080" w:themeColor="background1" w:themeShade="80"/>
              <w:sz w:val="18"/>
              <w:szCs w:val="18"/>
            </w:rPr>
          </w:pPr>
          <w:r>
            <w:rPr>
              <w:caps/>
              <w:color w:val="808080" w:themeColor="background1" w:themeShade="80"/>
              <w:sz w:val="18"/>
              <w:szCs w:val="18"/>
            </w:rPr>
            <w:fldChar w:fldCharType="begin"/>
          </w:r>
          <w:r>
            <w:rPr>
              <w:caps/>
              <w:color w:val="808080" w:themeColor="background1" w:themeShade="80"/>
              <w:sz w:val="18"/>
              <w:szCs w:val="18"/>
            </w:rPr>
            <w:instrText xml:space="preserve"> PAGE   \* MERGEFORMAT </w:instrText>
          </w:r>
          <w:r>
            <w:rPr>
              <w:caps/>
              <w:color w:val="808080" w:themeColor="background1" w:themeShade="80"/>
              <w:sz w:val="18"/>
              <w:szCs w:val="18"/>
            </w:rPr>
            <w:fldChar w:fldCharType="separate"/>
          </w:r>
          <w:r>
            <w:rPr>
              <w:caps/>
              <w:noProof/>
              <w:color w:val="808080" w:themeColor="background1" w:themeShade="80"/>
              <w:sz w:val="18"/>
              <w:szCs w:val="18"/>
            </w:rPr>
            <w:t>2</w:t>
          </w:r>
          <w:r>
            <w:rPr>
              <w:caps/>
              <w:noProof/>
              <w:color w:val="808080" w:themeColor="background1" w:themeShade="80"/>
              <w:sz w:val="18"/>
              <w:szCs w:val="18"/>
            </w:rPr>
            <w:fldChar w:fldCharType="end"/>
          </w:r>
        </w:p>
      </w:tc>
    </w:tr>
  </w:tbl>
  <w:p w14:paraId="6D6E7417" w14:textId="41DE30A8" w:rsidR="00D339DA" w:rsidRDefault="00D339D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F07B16B" w14:textId="77777777" w:rsidR="009576EE" w:rsidRDefault="009576EE" w:rsidP="00B6772C">
      <w:pPr>
        <w:spacing w:after="0" w:line="240" w:lineRule="auto"/>
      </w:pPr>
      <w:r>
        <w:separator/>
      </w:r>
    </w:p>
  </w:footnote>
  <w:footnote w:type="continuationSeparator" w:id="0">
    <w:p w14:paraId="0895A308" w14:textId="77777777" w:rsidR="009576EE" w:rsidRDefault="009576EE" w:rsidP="00B6772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9362004"/>
    <w:multiLevelType w:val="hybridMultilevel"/>
    <w:tmpl w:val="629E9D3E"/>
    <w:lvl w:ilvl="0" w:tplc="4A6C93B8">
      <w:start w:val="1"/>
      <w:numFmt w:val="upperLetter"/>
      <w:lvlText w:val="%1."/>
      <w:lvlJc w:val="left"/>
      <w:pPr>
        <w:tabs>
          <w:tab w:val="num" w:pos="465"/>
        </w:tabs>
        <w:ind w:left="465" w:hanging="465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" w15:restartNumberingAfterBreak="0">
    <w:nsid w:val="14426E39"/>
    <w:multiLevelType w:val="hybridMultilevel"/>
    <w:tmpl w:val="AC04935A"/>
    <w:lvl w:ilvl="0" w:tplc="0C090001">
      <w:start w:val="1"/>
      <w:numFmt w:val="bullet"/>
      <w:lvlText w:val=""/>
      <w:lvlJc w:val="left"/>
      <w:pPr>
        <w:ind w:left="107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79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1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3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5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7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39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1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30" w:hanging="360"/>
      </w:pPr>
      <w:rPr>
        <w:rFonts w:ascii="Wingdings" w:hAnsi="Wingdings" w:hint="default"/>
      </w:rPr>
    </w:lvl>
  </w:abstractNum>
  <w:abstractNum w:abstractNumId="2" w15:restartNumberingAfterBreak="0">
    <w:nsid w:val="21F90AF2"/>
    <w:multiLevelType w:val="hybridMultilevel"/>
    <w:tmpl w:val="47D04C94"/>
    <w:lvl w:ilvl="0" w:tplc="AD227068">
      <w:start w:val="1"/>
      <w:numFmt w:val="upperLetter"/>
      <w:lvlText w:val="%1."/>
      <w:lvlJc w:val="left"/>
      <w:pPr>
        <w:tabs>
          <w:tab w:val="num" w:pos="432"/>
        </w:tabs>
        <w:ind w:left="432" w:hanging="432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2BB20A0E"/>
    <w:multiLevelType w:val="hybridMultilevel"/>
    <w:tmpl w:val="56E61BCC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2E255BD"/>
    <w:multiLevelType w:val="hybridMultilevel"/>
    <w:tmpl w:val="710C5952"/>
    <w:lvl w:ilvl="0" w:tplc="E5E04B26">
      <w:start w:val="1"/>
      <w:numFmt w:val="lowerRoman"/>
      <w:lvlText w:val="%1."/>
      <w:lvlJc w:val="left"/>
      <w:pPr>
        <w:ind w:left="107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30" w:hanging="360"/>
      </w:pPr>
    </w:lvl>
    <w:lvl w:ilvl="2" w:tplc="0C09001B" w:tentative="1">
      <w:start w:val="1"/>
      <w:numFmt w:val="lowerRoman"/>
      <w:lvlText w:val="%3."/>
      <w:lvlJc w:val="right"/>
      <w:pPr>
        <w:ind w:left="2150" w:hanging="180"/>
      </w:pPr>
    </w:lvl>
    <w:lvl w:ilvl="3" w:tplc="0C09000F" w:tentative="1">
      <w:start w:val="1"/>
      <w:numFmt w:val="decimal"/>
      <w:lvlText w:val="%4."/>
      <w:lvlJc w:val="left"/>
      <w:pPr>
        <w:ind w:left="2870" w:hanging="360"/>
      </w:pPr>
    </w:lvl>
    <w:lvl w:ilvl="4" w:tplc="0C090019" w:tentative="1">
      <w:start w:val="1"/>
      <w:numFmt w:val="lowerLetter"/>
      <w:lvlText w:val="%5."/>
      <w:lvlJc w:val="left"/>
      <w:pPr>
        <w:ind w:left="3590" w:hanging="360"/>
      </w:pPr>
    </w:lvl>
    <w:lvl w:ilvl="5" w:tplc="0C09001B" w:tentative="1">
      <w:start w:val="1"/>
      <w:numFmt w:val="lowerRoman"/>
      <w:lvlText w:val="%6."/>
      <w:lvlJc w:val="right"/>
      <w:pPr>
        <w:ind w:left="4310" w:hanging="180"/>
      </w:pPr>
    </w:lvl>
    <w:lvl w:ilvl="6" w:tplc="0C09000F" w:tentative="1">
      <w:start w:val="1"/>
      <w:numFmt w:val="decimal"/>
      <w:lvlText w:val="%7."/>
      <w:lvlJc w:val="left"/>
      <w:pPr>
        <w:ind w:left="5030" w:hanging="360"/>
      </w:pPr>
    </w:lvl>
    <w:lvl w:ilvl="7" w:tplc="0C090019" w:tentative="1">
      <w:start w:val="1"/>
      <w:numFmt w:val="lowerLetter"/>
      <w:lvlText w:val="%8."/>
      <w:lvlJc w:val="left"/>
      <w:pPr>
        <w:ind w:left="5750" w:hanging="360"/>
      </w:pPr>
    </w:lvl>
    <w:lvl w:ilvl="8" w:tplc="0C09001B" w:tentative="1">
      <w:start w:val="1"/>
      <w:numFmt w:val="lowerRoman"/>
      <w:lvlText w:val="%9."/>
      <w:lvlJc w:val="right"/>
      <w:pPr>
        <w:ind w:left="6470" w:hanging="180"/>
      </w:pPr>
    </w:lvl>
  </w:abstractNum>
  <w:abstractNum w:abstractNumId="5" w15:restartNumberingAfterBreak="0">
    <w:nsid w:val="424D51B7"/>
    <w:multiLevelType w:val="hybridMultilevel"/>
    <w:tmpl w:val="4042832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9C44556"/>
    <w:multiLevelType w:val="hybridMultilevel"/>
    <w:tmpl w:val="A49A1AFE"/>
    <w:lvl w:ilvl="0" w:tplc="2CB804E8">
      <w:start w:val="1"/>
      <w:numFmt w:val="upperLetter"/>
      <w:lvlText w:val="%1."/>
      <w:lvlJc w:val="left"/>
      <w:pPr>
        <w:tabs>
          <w:tab w:val="num" w:pos="528"/>
        </w:tabs>
        <w:ind w:left="528" w:hanging="528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7" w15:restartNumberingAfterBreak="0">
    <w:nsid w:val="7442486E"/>
    <w:multiLevelType w:val="hybridMultilevel"/>
    <w:tmpl w:val="9B7E9C6E"/>
    <w:lvl w:ilvl="0" w:tplc="87123990">
      <w:start w:val="1"/>
      <w:numFmt w:val="lowerLetter"/>
      <w:lvlText w:val="%1."/>
      <w:lvlJc w:val="left"/>
      <w:pPr>
        <w:ind w:left="770" w:hanging="41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B1D07"/>
    <w:multiLevelType w:val="hybridMultilevel"/>
    <w:tmpl w:val="B48CE622"/>
    <w:lvl w:ilvl="0" w:tplc="AD227068">
      <w:start w:val="1"/>
      <w:numFmt w:val="upperLetter"/>
      <w:lvlText w:val="%1."/>
      <w:lvlJc w:val="left"/>
      <w:pPr>
        <w:tabs>
          <w:tab w:val="num" w:pos="432"/>
        </w:tabs>
        <w:ind w:left="432" w:hanging="432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7C034B71"/>
    <w:multiLevelType w:val="hybridMultilevel"/>
    <w:tmpl w:val="49A21DC2"/>
    <w:lvl w:ilvl="0" w:tplc="A17CB9EC">
      <w:start w:val="1"/>
      <w:numFmt w:val="upperLetter"/>
      <w:lvlText w:val="%1."/>
      <w:lvlJc w:val="left"/>
      <w:pPr>
        <w:tabs>
          <w:tab w:val="num" w:pos="465"/>
        </w:tabs>
        <w:ind w:left="465" w:hanging="465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7"/>
  </w:num>
  <w:num w:numId="2">
    <w:abstractNumId w:val="3"/>
  </w:num>
  <w:num w:numId="3">
    <w:abstractNumId w:val="1"/>
  </w:num>
  <w:num w:numId="4">
    <w:abstractNumId w:val="8"/>
  </w:num>
  <w:num w:numId="5">
    <w:abstractNumId w:val="4"/>
  </w:num>
  <w:num w:numId="6">
    <w:abstractNumId w:val="5"/>
  </w:num>
  <w:num w:numId="7">
    <w:abstractNumId w:val="0"/>
  </w:num>
  <w:num w:numId="8">
    <w:abstractNumId w:val="9"/>
  </w:num>
  <w:num w:numId="9">
    <w:abstractNumId w:val="2"/>
  </w:num>
  <w:num w:numId="10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00367"/>
    <w:rsid w:val="000142EA"/>
    <w:rsid w:val="00084D12"/>
    <w:rsid w:val="000C0A62"/>
    <w:rsid w:val="000E6618"/>
    <w:rsid w:val="00170A3D"/>
    <w:rsid w:val="00191313"/>
    <w:rsid w:val="001A4C03"/>
    <w:rsid w:val="001C22A8"/>
    <w:rsid w:val="001E0EDF"/>
    <w:rsid w:val="001E5CD2"/>
    <w:rsid w:val="00201DE0"/>
    <w:rsid w:val="00222141"/>
    <w:rsid w:val="00255893"/>
    <w:rsid w:val="002569EA"/>
    <w:rsid w:val="00266BF4"/>
    <w:rsid w:val="002B23F7"/>
    <w:rsid w:val="002D757E"/>
    <w:rsid w:val="002E05E8"/>
    <w:rsid w:val="002E0A45"/>
    <w:rsid w:val="003228BF"/>
    <w:rsid w:val="0034067A"/>
    <w:rsid w:val="00351A59"/>
    <w:rsid w:val="00374A39"/>
    <w:rsid w:val="003953B7"/>
    <w:rsid w:val="003B4ADF"/>
    <w:rsid w:val="003D6E8F"/>
    <w:rsid w:val="003E132C"/>
    <w:rsid w:val="00437550"/>
    <w:rsid w:val="00496DD3"/>
    <w:rsid w:val="004A7CD5"/>
    <w:rsid w:val="004C07CB"/>
    <w:rsid w:val="004C0B6E"/>
    <w:rsid w:val="0052600B"/>
    <w:rsid w:val="00537233"/>
    <w:rsid w:val="00597707"/>
    <w:rsid w:val="005F2895"/>
    <w:rsid w:val="005F3ABC"/>
    <w:rsid w:val="00650174"/>
    <w:rsid w:val="0066017C"/>
    <w:rsid w:val="00662FEF"/>
    <w:rsid w:val="006830C8"/>
    <w:rsid w:val="00684E7C"/>
    <w:rsid w:val="006B40C7"/>
    <w:rsid w:val="006E3E65"/>
    <w:rsid w:val="006E7217"/>
    <w:rsid w:val="007100D5"/>
    <w:rsid w:val="00760362"/>
    <w:rsid w:val="007841AF"/>
    <w:rsid w:val="00785AAD"/>
    <w:rsid w:val="007E665D"/>
    <w:rsid w:val="0086000F"/>
    <w:rsid w:val="008738AF"/>
    <w:rsid w:val="00892B6C"/>
    <w:rsid w:val="008B0648"/>
    <w:rsid w:val="008C00F7"/>
    <w:rsid w:val="008F0451"/>
    <w:rsid w:val="00931DC6"/>
    <w:rsid w:val="009576EE"/>
    <w:rsid w:val="00961472"/>
    <w:rsid w:val="009B2B8F"/>
    <w:rsid w:val="009E6B2C"/>
    <w:rsid w:val="00A307C6"/>
    <w:rsid w:val="00A4284E"/>
    <w:rsid w:val="00A5159E"/>
    <w:rsid w:val="00A77486"/>
    <w:rsid w:val="00A87BCA"/>
    <w:rsid w:val="00A93B32"/>
    <w:rsid w:val="00AB7F99"/>
    <w:rsid w:val="00AC4CF3"/>
    <w:rsid w:val="00AD342C"/>
    <w:rsid w:val="00AD6B37"/>
    <w:rsid w:val="00AF4B5E"/>
    <w:rsid w:val="00B06EFC"/>
    <w:rsid w:val="00B13C52"/>
    <w:rsid w:val="00B537B1"/>
    <w:rsid w:val="00B6772C"/>
    <w:rsid w:val="00BA0184"/>
    <w:rsid w:val="00BB5FAF"/>
    <w:rsid w:val="00BF6365"/>
    <w:rsid w:val="00C719CF"/>
    <w:rsid w:val="00C75DD8"/>
    <w:rsid w:val="00CB2E39"/>
    <w:rsid w:val="00CB621F"/>
    <w:rsid w:val="00CF763D"/>
    <w:rsid w:val="00D05A98"/>
    <w:rsid w:val="00D339DA"/>
    <w:rsid w:val="00D57606"/>
    <w:rsid w:val="00D90C36"/>
    <w:rsid w:val="00DC066D"/>
    <w:rsid w:val="00DD01C3"/>
    <w:rsid w:val="00DD62E9"/>
    <w:rsid w:val="00DF587B"/>
    <w:rsid w:val="00E149BA"/>
    <w:rsid w:val="00E64373"/>
    <w:rsid w:val="00E83DD5"/>
    <w:rsid w:val="00EC6B68"/>
    <w:rsid w:val="00F00367"/>
    <w:rsid w:val="00F10337"/>
    <w:rsid w:val="00F37F5C"/>
    <w:rsid w:val="00F63629"/>
    <w:rsid w:val="00F73B1B"/>
    <w:rsid w:val="00F91333"/>
    <w:rsid w:val="00FB4AAE"/>
    <w:rsid w:val="00FB69AE"/>
    <w:rsid w:val="00FD1ECF"/>
    <w:rsid w:val="00FE0E4A"/>
    <w:rsid w:val="00FF2A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BA38459"/>
  <w15:chartTrackingRefBased/>
  <w15:docId w15:val="{9B6B3B9B-FD60-4340-B73E-21C53C1CDA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0036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00367"/>
    <w:pPr>
      <w:ind w:left="720"/>
      <w:contextualSpacing/>
    </w:pPr>
  </w:style>
  <w:style w:type="table" w:styleId="TableGrid">
    <w:name w:val="Table Grid"/>
    <w:basedOn w:val="TableNormal"/>
    <w:uiPriority w:val="39"/>
    <w:rsid w:val="00374A3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semiHidden/>
    <w:unhideWhenUsed/>
    <w:rsid w:val="00F63629"/>
    <w:rPr>
      <w:color w:val="0000FF"/>
      <w:u w:val="single"/>
    </w:rPr>
  </w:style>
  <w:style w:type="paragraph" w:styleId="Header">
    <w:name w:val="header"/>
    <w:basedOn w:val="Normal"/>
    <w:link w:val="HeaderChar"/>
    <w:uiPriority w:val="99"/>
    <w:unhideWhenUsed/>
    <w:rsid w:val="00B6772C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6772C"/>
  </w:style>
  <w:style w:type="paragraph" w:styleId="Footer">
    <w:name w:val="footer"/>
    <w:basedOn w:val="Normal"/>
    <w:link w:val="FooterChar"/>
    <w:uiPriority w:val="99"/>
    <w:unhideWhenUsed/>
    <w:rsid w:val="00B6772C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6772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wmf"/><Relationship Id="rId18" Type="http://schemas.openxmlformats.org/officeDocument/2006/relationships/image" Target="media/image10.png"/><Relationship Id="rId3" Type="http://schemas.openxmlformats.org/officeDocument/2006/relationships/settings" Target="settings.xml"/><Relationship Id="rId21" Type="http://schemas.openxmlformats.org/officeDocument/2006/relationships/image" Target="media/image13.png"/><Relationship Id="rId7" Type="http://schemas.openxmlformats.org/officeDocument/2006/relationships/image" Target="media/image1.jpeg"/><Relationship Id="rId12" Type="http://schemas.openxmlformats.org/officeDocument/2006/relationships/oleObject" Target="embeddings/oleObject1.bin"/><Relationship Id="rId17" Type="http://schemas.openxmlformats.org/officeDocument/2006/relationships/image" Target="media/image9.png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24" Type="http://schemas.openxmlformats.org/officeDocument/2006/relationships/glossaryDocument" Target="glossary/document.xml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fontTable" Target="fontTable.xml"/><Relationship Id="rId10" Type="http://schemas.openxmlformats.org/officeDocument/2006/relationships/image" Target="media/image4.png"/><Relationship Id="rId19" Type="http://schemas.openxmlformats.org/officeDocument/2006/relationships/image" Target="media/image11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2.bin"/><Relationship Id="rId22" Type="http://schemas.openxmlformats.org/officeDocument/2006/relationships/footer" Target="footer1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docParts>
    <w:docPart>
      <w:docPartPr>
        <w:name w:val="34AE8CF6BE584364A30005B6EC376A3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D6DADA8-348C-48E4-AEF2-673E7FED6235}"/>
      </w:docPartPr>
      <w:docPartBody>
        <w:p w:rsidR="006D2A02" w:rsidRDefault="006D2A02" w:rsidP="006D2A02">
          <w:pPr>
            <w:pStyle w:val="34AE8CF6BE584364A30005B6EC376A37"/>
          </w:pPr>
          <w:r>
            <w:rPr>
              <w:rStyle w:val="PlaceholderText"/>
            </w:rPr>
            <w:t>[Author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D2A02"/>
    <w:rsid w:val="006D2A02"/>
    <w:rsid w:val="00DF40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AU" w:eastAsia="en-A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37B1A483749E43C79A87650F65C17CC5">
    <w:name w:val="37B1A483749E43C79A87650F65C17CC5"/>
    <w:rsid w:val="006D2A02"/>
  </w:style>
  <w:style w:type="paragraph" w:customStyle="1" w:styleId="8A0B65F3F3444BCB86EE96F4B18F4BF0">
    <w:name w:val="8A0B65F3F3444BCB86EE96F4B18F4BF0"/>
    <w:rsid w:val="006D2A02"/>
  </w:style>
  <w:style w:type="character" w:styleId="PlaceholderText">
    <w:name w:val="Placeholder Text"/>
    <w:basedOn w:val="DefaultParagraphFont"/>
    <w:uiPriority w:val="99"/>
    <w:semiHidden/>
    <w:rsid w:val="006D2A02"/>
    <w:rPr>
      <w:color w:val="808080"/>
    </w:rPr>
  </w:style>
  <w:style w:type="paragraph" w:customStyle="1" w:styleId="34AE8CF6BE584364A30005B6EC376A37">
    <w:name w:val="34AE8CF6BE584364A30005B6EC376A37"/>
    <w:rsid w:val="006D2A02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729</TotalTime>
  <Pages>11</Pages>
  <Words>3146</Words>
  <Characters>17934</Characters>
  <Application>Microsoft Office Word</Application>
  <DocSecurity>0</DocSecurity>
  <Lines>149</Lines>
  <Paragraphs>4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0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©2021Pat O'Shea</dc:creator>
  <cp:keywords/>
  <dc:description/>
  <cp:lastModifiedBy>Pat O'Shea</cp:lastModifiedBy>
  <cp:revision>11</cp:revision>
  <dcterms:created xsi:type="dcterms:W3CDTF">2021-01-12T06:19:00Z</dcterms:created>
  <dcterms:modified xsi:type="dcterms:W3CDTF">2021-01-17T00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